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7"/>
  </p:notesMasterIdLst>
  <p:sldIdLst>
    <p:sldId id="256" r:id="rId5"/>
    <p:sldId id="354" r:id="rId6"/>
    <p:sldId id="361" r:id="rId7"/>
    <p:sldId id="362" r:id="rId8"/>
    <p:sldId id="363" r:id="rId9"/>
    <p:sldId id="366" r:id="rId10"/>
    <p:sldId id="368" r:id="rId11"/>
    <p:sldId id="369" r:id="rId12"/>
    <p:sldId id="370" r:id="rId13"/>
    <p:sldId id="371" r:id="rId14"/>
    <p:sldId id="373" r:id="rId15"/>
    <p:sldId id="341" r:id="rId1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4343"/>
    <a:srgbClr val="FF6161"/>
    <a:srgbClr val="FF3D01"/>
    <a:srgbClr val="FF0000"/>
    <a:srgbClr val="F20000"/>
    <a:srgbClr val="FF8282"/>
    <a:srgbClr val="FF7070"/>
    <a:srgbClr val="FF1919"/>
    <a:srgbClr val="2A65AF"/>
    <a:srgbClr val="B27F47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AACDC5D-6AAC-4D3C-A67F-3EE5C7A88111}" v="187" dt="2023-02-26T20:55:16.11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ile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Stile medio 2 - Color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Stile medio 2 - Colore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Stile medio 2 - Color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Stile medio 2 - Color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94660" autoAdjust="0"/>
  </p:normalViewPr>
  <p:slideViewPr>
    <p:cSldViewPr snapToGrid="0">
      <p:cViewPr>
        <p:scale>
          <a:sx n="150" d="100"/>
          <a:sy n="150" d="100"/>
        </p:scale>
        <p:origin x="1906" y="133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26" Type="http://schemas.microsoft.com/office/2015/10/relationships/revisionInfo" Target="revisionInfo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5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ioele Renzi" userId="7141e9ea30db8c95" providerId="LiveId" clId="{FAACDC5D-6AAC-4D3C-A67F-3EE5C7A88111}"/>
    <pc:docChg chg="custSel modSld">
      <pc:chgData name="Gioele Renzi" userId="7141e9ea30db8c95" providerId="LiveId" clId="{FAACDC5D-6AAC-4D3C-A67F-3EE5C7A88111}" dt="2023-02-26T20:55:18.923" v="20" actId="1076"/>
      <pc:docMkLst>
        <pc:docMk/>
      </pc:docMkLst>
      <pc:sldChg chg="addSp delSp modSp mod">
        <pc:chgData name="Gioele Renzi" userId="7141e9ea30db8c95" providerId="LiveId" clId="{FAACDC5D-6AAC-4D3C-A67F-3EE5C7A88111}" dt="2023-02-26T20:46:04.079" v="15" actId="1036"/>
        <pc:sldMkLst>
          <pc:docMk/>
          <pc:sldMk cId="985251961" sldId="332"/>
        </pc:sldMkLst>
        <pc:graphicFrameChg chg="del">
          <ac:chgData name="Gioele Renzi" userId="7141e9ea30db8c95" providerId="LiveId" clId="{FAACDC5D-6AAC-4D3C-A67F-3EE5C7A88111}" dt="2023-02-26T20:43:53.286" v="0" actId="478"/>
          <ac:graphicFrameMkLst>
            <pc:docMk/>
            <pc:sldMk cId="985251961" sldId="332"/>
            <ac:graphicFrameMk id="2" creationId="{8E662DC6-17C6-C08B-C38F-CE2394493785}"/>
          </ac:graphicFrameMkLst>
        </pc:graphicFrameChg>
        <pc:graphicFrameChg chg="add del mod">
          <ac:chgData name="Gioele Renzi" userId="7141e9ea30db8c95" providerId="LiveId" clId="{FAACDC5D-6AAC-4D3C-A67F-3EE5C7A88111}" dt="2023-02-26T20:45:37.538" v="7" actId="478"/>
          <ac:graphicFrameMkLst>
            <pc:docMk/>
            <pc:sldMk cId="985251961" sldId="332"/>
            <ac:graphicFrameMk id="3" creationId="{EF0EEF96-034B-4FCD-6B53-BFE3B3733694}"/>
          </ac:graphicFrameMkLst>
        </pc:graphicFrameChg>
        <pc:graphicFrameChg chg="add mod">
          <ac:chgData name="Gioele Renzi" userId="7141e9ea30db8c95" providerId="LiveId" clId="{FAACDC5D-6AAC-4D3C-A67F-3EE5C7A88111}" dt="2023-02-26T20:46:04.079" v="15" actId="1036"/>
          <ac:graphicFrameMkLst>
            <pc:docMk/>
            <pc:sldMk cId="985251961" sldId="332"/>
            <ac:graphicFrameMk id="4" creationId="{C7DCD8A6-BA02-7205-CA37-3178D8C92307}"/>
          </ac:graphicFrameMkLst>
        </pc:graphicFrameChg>
      </pc:sldChg>
      <pc:sldChg chg="addSp delSp modSp mod">
        <pc:chgData name="Gioele Renzi" userId="7141e9ea30db8c95" providerId="LiveId" clId="{FAACDC5D-6AAC-4D3C-A67F-3EE5C7A88111}" dt="2023-02-26T20:55:18.923" v="20" actId="1076"/>
        <pc:sldMkLst>
          <pc:docMk/>
          <pc:sldMk cId="2374451989" sldId="333"/>
        </pc:sldMkLst>
        <pc:graphicFrameChg chg="add mod">
          <ac:chgData name="Gioele Renzi" userId="7141e9ea30db8c95" providerId="LiveId" clId="{FAACDC5D-6AAC-4D3C-A67F-3EE5C7A88111}" dt="2023-02-26T20:55:18.923" v="20" actId="1076"/>
          <ac:graphicFrameMkLst>
            <pc:docMk/>
            <pc:sldMk cId="2374451989" sldId="333"/>
            <ac:graphicFrameMk id="2" creationId="{B0B4C65E-C0A4-5E2D-AABC-C270E28FF475}"/>
          </ac:graphicFrameMkLst>
        </pc:graphicFrameChg>
        <pc:graphicFrameChg chg="del">
          <ac:chgData name="Gioele Renzi" userId="7141e9ea30db8c95" providerId="LiveId" clId="{FAACDC5D-6AAC-4D3C-A67F-3EE5C7A88111}" dt="2023-02-26T20:55:08.008" v="16" actId="478"/>
          <ac:graphicFrameMkLst>
            <pc:docMk/>
            <pc:sldMk cId="2374451989" sldId="333"/>
            <ac:graphicFrameMk id="3" creationId="{C5A7937B-0448-0A25-23AA-97986F9B6A68}"/>
          </ac:graphicFrameMkLst>
        </pc:graphicFrameChg>
      </pc:sldChg>
    </pc:docChg>
  </pc:docChgLst>
  <pc:docChgLst>
    <pc:chgData name="gioele.renzi@gmail.com" userId="7141e9ea30db8c95" providerId="LiveId" clId="{FAACDC5D-6AAC-4D3C-A67F-3EE5C7A88111}"/>
    <pc:docChg chg="undo redo custSel addSld delSld modSld">
      <pc:chgData name="gioele.renzi@gmail.com" userId="7141e9ea30db8c95" providerId="LiveId" clId="{FAACDC5D-6AAC-4D3C-A67F-3EE5C7A88111}" dt="2023-02-25T18:00:23.299" v="1353" actId="1076"/>
      <pc:docMkLst>
        <pc:docMk/>
      </pc:docMkLst>
      <pc:sldChg chg="addSp delSp modSp mod">
        <pc:chgData name="gioele.renzi@gmail.com" userId="7141e9ea30db8c95" providerId="LiveId" clId="{FAACDC5D-6AAC-4D3C-A67F-3EE5C7A88111}" dt="2023-02-25T16:55:21.176" v="1271" actId="6549"/>
        <pc:sldMkLst>
          <pc:docMk/>
          <pc:sldMk cId="2416892646" sldId="256"/>
        </pc:sldMkLst>
        <pc:spChg chg="mod">
          <ac:chgData name="gioele.renzi@gmail.com" userId="7141e9ea30db8c95" providerId="LiveId" clId="{FAACDC5D-6AAC-4D3C-A67F-3EE5C7A88111}" dt="2023-02-25T16:55:21.176" v="1271" actId="6549"/>
          <ac:spMkLst>
            <pc:docMk/>
            <pc:sldMk cId="2416892646" sldId="256"/>
            <ac:spMk id="2" creationId="{583CCC7D-5E06-47A8-A7BC-3298CBC83031}"/>
          </ac:spMkLst>
        </pc:spChg>
        <pc:spChg chg="mod">
          <ac:chgData name="gioele.renzi@gmail.com" userId="7141e9ea30db8c95" providerId="LiveId" clId="{FAACDC5D-6AAC-4D3C-A67F-3EE5C7A88111}" dt="2023-02-25T16:55:05.708" v="1263" actId="1076"/>
          <ac:spMkLst>
            <pc:docMk/>
            <pc:sldMk cId="2416892646" sldId="256"/>
            <ac:spMk id="3" creationId="{350F7673-4CDE-4739-943F-69412A824714}"/>
          </ac:spMkLst>
        </pc:spChg>
        <pc:spChg chg="del">
          <ac:chgData name="gioele.renzi@gmail.com" userId="7141e9ea30db8c95" providerId="LiveId" clId="{FAACDC5D-6AAC-4D3C-A67F-3EE5C7A88111}" dt="2023-02-25T16:50:18.969" v="1243" actId="478"/>
          <ac:spMkLst>
            <pc:docMk/>
            <pc:sldMk cId="2416892646" sldId="256"/>
            <ac:spMk id="4" creationId="{FFBEF5AF-7230-45CC-BBFF-ED162C877A3B}"/>
          </ac:spMkLst>
        </pc:spChg>
        <pc:spChg chg="mod">
          <ac:chgData name="gioele.renzi@gmail.com" userId="7141e9ea30db8c95" providerId="LiveId" clId="{FAACDC5D-6AAC-4D3C-A67F-3EE5C7A88111}" dt="2023-02-25T16:55:09.359" v="1264" actId="1076"/>
          <ac:spMkLst>
            <pc:docMk/>
            <pc:sldMk cId="2416892646" sldId="256"/>
            <ac:spMk id="5" creationId="{F18DD676-B753-4CB8-A8F7-2BEFC134999E}"/>
          </ac:spMkLst>
        </pc:spChg>
        <pc:spChg chg="add mod">
          <ac:chgData name="gioele.renzi@gmail.com" userId="7141e9ea30db8c95" providerId="LiveId" clId="{FAACDC5D-6AAC-4D3C-A67F-3EE5C7A88111}" dt="2023-02-25T14:35:48.540" v="97" actId="208"/>
          <ac:spMkLst>
            <pc:docMk/>
            <pc:sldMk cId="2416892646" sldId="256"/>
            <ac:spMk id="7" creationId="{F7AEEBB5-B9EB-FE8B-24BD-A1448BA283FE}"/>
          </ac:spMkLst>
        </pc:spChg>
        <pc:picChg chg="add mod ord">
          <ac:chgData name="gioele.renzi@gmail.com" userId="7141e9ea30db8c95" providerId="LiveId" clId="{FAACDC5D-6AAC-4D3C-A67F-3EE5C7A88111}" dt="2023-02-25T14:36:09.146" v="100" actId="1035"/>
          <ac:picMkLst>
            <pc:docMk/>
            <pc:sldMk cId="2416892646" sldId="256"/>
            <ac:picMk id="6" creationId="{72DF92F7-B24A-9BCA-A27A-1F9AE7C77A56}"/>
          </ac:picMkLst>
        </pc:picChg>
        <pc:picChg chg="add mod modCrop">
          <ac:chgData name="gioele.renzi@gmail.com" userId="7141e9ea30db8c95" providerId="LiveId" clId="{FAACDC5D-6AAC-4D3C-A67F-3EE5C7A88111}" dt="2023-02-25T16:50:56.603" v="1252" actId="732"/>
          <ac:picMkLst>
            <pc:docMk/>
            <pc:sldMk cId="2416892646" sldId="256"/>
            <ac:picMk id="8" creationId="{0A39D33A-D753-F651-7378-3BE3070DB0A2}"/>
          </ac:picMkLst>
        </pc:picChg>
      </pc:sldChg>
      <pc:sldChg chg="del">
        <pc:chgData name="gioele.renzi@gmail.com" userId="7141e9ea30db8c95" providerId="LiveId" clId="{FAACDC5D-6AAC-4D3C-A67F-3EE5C7A88111}" dt="2023-02-25T14:33:39.154" v="77" actId="47"/>
        <pc:sldMkLst>
          <pc:docMk/>
          <pc:sldMk cId="1102379267" sldId="257"/>
        </pc:sldMkLst>
      </pc:sldChg>
      <pc:sldChg chg="delSp modSp add del mod">
        <pc:chgData name="gioele.renzi@gmail.com" userId="7141e9ea30db8c95" providerId="LiveId" clId="{FAACDC5D-6AAC-4D3C-A67F-3EE5C7A88111}" dt="2023-02-25T14:53:14.980" v="459" actId="47"/>
        <pc:sldMkLst>
          <pc:docMk/>
          <pc:sldMk cId="1352055362" sldId="257"/>
        </pc:sldMkLst>
        <pc:spChg chg="del">
          <ac:chgData name="gioele.renzi@gmail.com" userId="7141e9ea30db8c95" providerId="LiveId" clId="{FAACDC5D-6AAC-4D3C-A67F-3EE5C7A88111}" dt="2023-02-25T14:48:41.994" v="317" actId="21"/>
          <ac:spMkLst>
            <pc:docMk/>
            <pc:sldMk cId="1352055362" sldId="257"/>
            <ac:spMk id="3" creationId="{E7910CAB-E123-133B-1343-8B2B87FC73B2}"/>
          </ac:spMkLst>
        </pc:spChg>
        <pc:spChg chg="del mod">
          <ac:chgData name="gioele.renzi@gmail.com" userId="7141e9ea30db8c95" providerId="LiveId" clId="{FAACDC5D-6AAC-4D3C-A67F-3EE5C7A88111}" dt="2023-02-25T14:47:46.084" v="295"/>
          <ac:spMkLst>
            <pc:docMk/>
            <pc:sldMk cId="1352055362" sldId="257"/>
            <ac:spMk id="7" creationId="{3BA950BF-1941-8E22-DC07-C27601563B75}"/>
          </ac:spMkLst>
        </pc:spChg>
        <pc:graphicFrameChg chg="del">
          <ac:chgData name="gioele.renzi@gmail.com" userId="7141e9ea30db8c95" providerId="LiveId" clId="{FAACDC5D-6AAC-4D3C-A67F-3EE5C7A88111}" dt="2023-02-25T14:48:33.293" v="314" actId="21"/>
          <ac:graphicFrameMkLst>
            <pc:docMk/>
            <pc:sldMk cId="1352055362" sldId="257"/>
            <ac:graphicFrameMk id="2" creationId="{EF8E7508-B83A-D51A-DD9C-8A36858ECC68}"/>
          </ac:graphicFrameMkLst>
        </pc:graphicFrameChg>
      </pc:sldChg>
      <pc:sldChg chg="delSp modSp add del mod">
        <pc:chgData name="gioele.renzi@gmail.com" userId="7141e9ea30db8c95" providerId="LiveId" clId="{FAACDC5D-6AAC-4D3C-A67F-3EE5C7A88111}" dt="2023-02-25T14:33:36.767" v="76" actId="47"/>
        <pc:sldMkLst>
          <pc:docMk/>
          <pc:sldMk cId="2782750332" sldId="258"/>
        </pc:sldMkLst>
        <pc:spChg chg="mod">
          <ac:chgData name="gioele.renzi@gmail.com" userId="7141e9ea30db8c95" providerId="LiveId" clId="{FAACDC5D-6AAC-4D3C-A67F-3EE5C7A88111}" dt="2023-02-25T14:32:38.771" v="71" actId="207"/>
          <ac:spMkLst>
            <pc:docMk/>
            <pc:sldMk cId="2782750332" sldId="258"/>
            <ac:spMk id="3" creationId="{2A47D499-B358-7178-829A-9775F658D851}"/>
          </ac:spMkLst>
        </pc:spChg>
        <pc:spChg chg="del mod">
          <ac:chgData name="gioele.renzi@gmail.com" userId="7141e9ea30db8c95" providerId="LiveId" clId="{FAACDC5D-6AAC-4D3C-A67F-3EE5C7A88111}" dt="2023-02-25T14:26:45.752" v="30" actId="478"/>
          <ac:spMkLst>
            <pc:docMk/>
            <pc:sldMk cId="2782750332" sldId="258"/>
            <ac:spMk id="15" creationId="{6770A171-DE94-7B1D-BCA6-A901A8C21C70}"/>
          </ac:spMkLst>
        </pc:spChg>
      </pc:sldChg>
      <pc:sldChg chg="modSp add del mod">
        <pc:chgData name="gioele.renzi@gmail.com" userId="7141e9ea30db8c95" providerId="LiveId" clId="{FAACDC5D-6AAC-4D3C-A67F-3EE5C7A88111}" dt="2023-02-25T14:37:45.073" v="119" actId="47"/>
        <pc:sldMkLst>
          <pc:docMk/>
          <pc:sldMk cId="2700033538" sldId="259"/>
        </pc:sldMkLst>
        <pc:spChg chg="mod">
          <ac:chgData name="gioele.renzi@gmail.com" userId="7141e9ea30db8c95" providerId="LiveId" clId="{FAACDC5D-6AAC-4D3C-A67F-3EE5C7A88111}" dt="2023-02-25T14:31:35.963" v="59" actId="207"/>
          <ac:spMkLst>
            <pc:docMk/>
            <pc:sldMk cId="2700033538" sldId="259"/>
            <ac:spMk id="3" creationId="{2A47D499-B358-7178-829A-9775F658D851}"/>
          </ac:spMkLst>
        </pc:spChg>
      </pc:sldChg>
      <pc:sldChg chg="add del">
        <pc:chgData name="gioele.renzi@gmail.com" userId="7141e9ea30db8c95" providerId="LiveId" clId="{FAACDC5D-6AAC-4D3C-A67F-3EE5C7A88111}" dt="2023-02-25T14:37:45.798" v="120" actId="47"/>
        <pc:sldMkLst>
          <pc:docMk/>
          <pc:sldMk cId="277317173" sldId="260"/>
        </pc:sldMkLst>
      </pc:sldChg>
      <pc:sldChg chg="add del">
        <pc:chgData name="gioele.renzi@gmail.com" userId="7141e9ea30db8c95" providerId="LiveId" clId="{FAACDC5D-6AAC-4D3C-A67F-3EE5C7A88111}" dt="2023-02-25T14:37:45.973" v="121" actId="47"/>
        <pc:sldMkLst>
          <pc:docMk/>
          <pc:sldMk cId="708468811" sldId="261"/>
        </pc:sldMkLst>
      </pc:sldChg>
      <pc:sldChg chg="delSp modSp add del mod">
        <pc:chgData name="gioele.renzi@gmail.com" userId="7141e9ea30db8c95" providerId="LiveId" clId="{FAACDC5D-6AAC-4D3C-A67F-3EE5C7A88111}" dt="2023-02-25T15:06:53.464" v="585" actId="47"/>
        <pc:sldMkLst>
          <pc:docMk/>
          <pc:sldMk cId="3850561380" sldId="261"/>
        </pc:sldMkLst>
        <pc:spChg chg="del mod">
          <ac:chgData name="gioele.renzi@gmail.com" userId="7141e9ea30db8c95" providerId="LiveId" clId="{FAACDC5D-6AAC-4D3C-A67F-3EE5C7A88111}" dt="2023-02-25T14:55:59.957" v="518"/>
          <ac:spMkLst>
            <pc:docMk/>
            <pc:sldMk cId="3850561380" sldId="261"/>
            <ac:spMk id="4" creationId="{B8C8004E-11D9-D840-6DC1-62CC24C4E201}"/>
          </ac:spMkLst>
        </pc:spChg>
        <pc:graphicFrameChg chg="del">
          <ac:chgData name="gioele.renzi@gmail.com" userId="7141e9ea30db8c95" providerId="LiveId" clId="{FAACDC5D-6AAC-4D3C-A67F-3EE5C7A88111}" dt="2023-02-25T14:56:40.825" v="527" actId="21"/>
          <ac:graphicFrameMkLst>
            <pc:docMk/>
            <pc:sldMk cId="3850561380" sldId="261"/>
            <ac:graphicFrameMk id="2" creationId="{10EFEF8E-A3F9-72D8-A46B-3725F465AABC}"/>
          </ac:graphicFrameMkLst>
        </pc:graphicFrameChg>
        <pc:graphicFrameChg chg="del">
          <ac:chgData name="gioele.renzi@gmail.com" userId="7141e9ea30db8c95" providerId="LiveId" clId="{FAACDC5D-6AAC-4D3C-A67F-3EE5C7A88111}" dt="2023-02-25T15:05:49.278" v="569" actId="21"/>
          <ac:graphicFrameMkLst>
            <pc:docMk/>
            <pc:sldMk cId="3850561380" sldId="261"/>
            <ac:graphicFrameMk id="3" creationId="{56B11888-FA45-8713-26E6-D2A9C72AD365}"/>
          </ac:graphicFrameMkLst>
        </pc:graphicFrameChg>
      </pc:sldChg>
      <pc:sldChg chg="delSp add del mod">
        <pc:chgData name="gioele.renzi@gmail.com" userId="7141e9ea30db8c95" providerId="LiveId" clId="{FAACDC5D-6AAC-4D3C-A67F-3EE5C7A88111}" dt="2023-02-25T15:11:11.444" v="588" actId="47"/>
        <pc:sldMkLst>
          <pc:docMk/>
          <pc:sldMk cId="1883922508" sldId="262"/>
        </pc:sldMkLst>
        <pc:graphicFrameChg chg="del">
          <ac:chgData name="gioele.renzi@gmail.com" userId="7141e9ea30db8c95" providerId="LiveId" clId="{FAACDC5D-6AAC-4D3C-A67F-3EE5C7A88111}" dt="2023-02-25T15:11:07.196" v="587" actId="21"/>
          <ac:graphicFrameMkLst>
            <pc:docMk/>
            <pc:sldMk cId="1883922508" sldId="262"/>
            <ac:graphicFrameMk id="2" creationId="{EA84ACDD-C36A-9A3C-A2F6-0A8AA8AC41F9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37:46.131" v="122" actId="47"/>
        <pc:sldMkLst>
          <pc:docMk/>
          <pc:sldMk cId="3517660102" sldId="262"/>
        </pc:sldMkLst>
      </pc:sldChg>
      <pc:sldChg chg="add del">
        <pc:chgData name="gioele.renzi@gmail.com" userId="7141e9ea30db8c95" providerId="LiveId" clId="{FAACDC5D-6AAC-4D3C-A67F-3EE5C7A88111}" dt="2023-02-25T14:37:46.289" v="123" actId="47"/>
        <pc:sldMkLst>
          <pc:docMk/>
          <pc:sldMk cId="903411331" sldId="263"/>
        </pc:sldMkLst>
      </pc:sldChg>
      <pc:sldChg chg="delSp add del mod">
        <pc:chgData name="gioele.renzi@gmail.com" userId="7141e9ea30db8c95" providerId="LiveId" clId="{FAACDC5D-6AAC-4D3C-A67F-3EE5C7A88111}" dt="2023-02-25T15:38:35.173" v="852" actId="47"/>
        <pc:sldMkLst>
          <pc:docMk/>
          <pc:sldMk cId="2412272693" sldId="263"/>
        </pc:sldMkLst>
        <pc:graphicFrameChg chg="del">
          <ac:chgData name="gioele.renzi@gmail.com" userId="7141e9ea30db8c95" providerId="LiveId" clId="{FAACDC5D-6AAC-4D3C-A67F-3EE5C7A88111}" dt="2023-02-25T15:16:19.255" v="666" actId="21"/>
          <ac:graphicFrameMkLst>
            <pc:docMk/>
            <pc:sldMk cId="2412272693" sldId="263"/>
            <ac:graphicFrameMk id="2" creationId="{55AA2414-432A-BA09-5E2D-05446D1B9713}"/>
          </ac:graphicFrameMkLst>
        </pc:graphicFrameChg>
        <pc:graphicFrameChg chg="del">
          <ac:chgData name="gioele.renzi@gmail.com" userId="7141e9ea30db8c95" providerId="LiveId" clId="{FAACDC5D-6AAC-4D3C-A67F-3EE5C7A88111}" dt="2023-02-25T15:16:19.255" v="666" actId="21"/>
          <ac:graphicFrameMkLst>
            <pc:docMk/>
            <pc:sldMk cId="2412272693" sldId="263"/>
            <ac:graphicFrameMk id="3" creationId="{660E7942-F666-9692-C544-6EB200AC9E5F}"/>
          </ac:graphicFrameMkLst>
        </pc:graphicFrameChg>
      </pc:sldChg>
      <pc:sldChg chg="addSp delSp modSp add del mod">
        <pc:chgData name="gioele.renzi@gmail.com" userId="7141e9ea30db8c95" providerId="LiveId" clId="{FAACDC5D-6AAC-4D3C-A67F-3EE5C7A88111}" dt="2023-02-25T15:38:42.105" v="854" actId="47"/>
        <pc:sldMkLst>
          <pc:docMk/>
          <pc:sldMk cId="109513174" sldId="264"/>
        </pc:sldMkLst>
        <pc:graphicFrameChg chg="del">
          <ac:chgData name="gioele.renzi@gmail.com" userId="7141e9ea30db8c95" providerId="LiveId" clId="{FAACDC5D-6AAC-4D3C-A67F-3EE5C7A88111}" dt="2023-02-25T15:37:59.108" v="844" actId="21"/>
          <ac:graphicFrameMkLst>
            <pc:docMk/>
            <pc:sldMk cId="109513174" sldId="264"/>
            <ac:graphicFrameMk id="2" creationId="{48268FC8-534A-D466-9AF5-05BDFEF0100A}"/>
          </ac:graphicFrameMkLst>
        </pc:graphicFrameChg>
        <pc:graphicFrameChg chg="add del mod">
          <ac:chgData name="gioele.renzi@gmail.com" userId="7141e9ea30db8c95" providerId="LiveId" clId="{FAACDC5D-6AAC-4D3C-A67F-3EE5C7A88111}" dt="2023-02-25T15:38:38.052" v="853" actId="21"/>
          <ac:graphicFrameMkLst>
            <pc:docMk/>
            <pc:sldMk cId="109513174" sldId="264"/>
            <ac:graphicFrameMk id="3" creationId="{0C13ED43-64EE-E24A-7C85-4EA27648DA57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37:46.449" v="124" actId="47"/>
        <pc:sldMkLst>
          <pc:docMk/>
          <pc:sldMk cId="2815353282" sldId="264"/>
        </pc:sldMkLst>
      </pc:sldChg>
      <pc:sldChg chg="add del">
        <pc:chgData name="gioele.renzi@gmail.com" userId="7141e9ea30db8c95" providerId="LiveId" clId="{FAACDC5D-6AAC-4D3C-A67F-3EE5C7A88111}" dt="2023-02-25T14:37:46.604" v="125" actId="47"/>
        <pc:sldMkLst>
          <pc:docMk/>
          <pc:sldMk cId="2998443162" sldId="265"/>
        </pc:sldMkLst>
      </pc:sldChg>
      <pc:sldChg chg="delSp add del mod">
        <pc:chgData name="gioele.renzi@gmail.com" userId="7141e9ea30db8c95" providerId="LiveId" clId="{FAACDC5D-6AAC-4D3C-A67F-3EE5C7A88111}" dt="2023-02-25T15:40:58.521" v="1040" actId="47"/>
        <pc:sldMkLst>
          <pc:docMk/>
          <pc:sldMk cId="1153659072" sldId="266"/>
        </pc:sldMkLst>
        <pc:graphicFrameChg chg="del">
          <ac:chgData name="gioele.renzi@gmail.com" userId="7141e9ea30db8c95" providerId="LiveId" clId="{FAACDC5D-6AAC-4D3C-A67F-3EE5C7A88111}" dt="2023-02-25T15:40:48.058" v="1035" actId="21"/>
          <ac:graphicFrameMkLst>
            <pc:docMk/>
            <pc:sldMk cId="1153659072" sldId="266"/>
            <ac:graphicFrameMk id="2" creationId="{8D007E83-3918-BB85-1E75-578C65BCC49D}"/>
          </ac:graphicFrameMkLst>
        </pc:graphicFrameChg>
        <pc:graphicFrameChg chg="del">
          <ac:chgData name="gioele.renzi@gmail.com" userId="7141e9ea30db8c95" providerId="LiveId" clId="{FAACDC5D-6AAC-4D3C-A67F-3EE5C7A88111}" dt="2023-02-25T15:40:55.112" v="1038" actId="21"/>
          <ac:graphicFrameMkLst>
            <pc:docMk/>
            <pc:sldMk cId="1153659072" sldId="266"/>
            <ac:graphicFrameMk id="3" creationId="{93183F11-76C7-8CCA-2740-7E6421057B85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37:46.842" v="126" actId="47"/>
        <pc:sldMkLst>
          <pc:docMk/>
          <pc:sldMk cId="1461732996" sldId="266"/>
        </pc:sldMkLst>
      </pc:sldChg>
      <pc:sldChg chg="addSp delSp modSp add del mod">
        <pc:chgData name="gioele.renzi@gmail.com" userId="7141e9ea30db8c95" providerId="LiveId" clId="{FAACDC5D-6AAC-4D3C-A67F-3EE5C7A88111}" dt="2023-02-25T16:04:27.266" v="1190" actId="47"/>
        <pc:sldMkLst>
          <pc:docMk/>
          <pc:sldMk cId="2285308979" sldId="267"/>
        </pc:sldMkLst>
        <pc:graphicFrameChg chg="del">
          <ac:chgData name="gioele.renzi@gmail.com" userId="7141e9ea30db8c95" providerId="LiveId" clId="{FAACDC5D-6AAC-4D3C-A67F-3EE5C7A88111}" dt="2023-02-25T15:48:39.759" v="1063" actId="478"/>
          <ac:graphicFrameMkLst>
            <pc:docMk/>
            <pc:sldMk cId="2285308979" sldId="267"/>
            <ac:graphicFrameMk id="2" creationId="{2416FB91-349C-6142-848E-C63973F63092}"/>
          </ac:graphicFrameMkLst>
        </pc:graphicFrameChg>
        <pc:graphicFrameChg chg="add del mod">
          <ac:chgData name="gioele.renzi@gmail.com" userId="7141e9ea30db8c95" providerId="LiveId" clId="{FAACDC5D-6AAC-4D3C-A67F-3EE5C7A88111}" dt="2023-02-25T15:49:20.873" v="1067" actId="478"/>
          <ac:graphicFrameMkLst>
            <pc:docMk/>
            <pc:sldMk cId="2285308979" sldId="267"/>
            <ac:graphicFrameMk id="3" creationId="{09E24FA3-2773-53A3-9B6C-3C40170A6878}"/>
          </ac:graphicFrameMkLst>
        </pc:graphicFrameChg>
        <pc:graphicFrameChg chg="add del mod">
          <ac:chgData name="gioele.renzi@gmail.com" userId="7141e9ea30db8c95" providerId="LiveId" clId="{FAACDC5D-6AAC-4D3C-A67F-3EE5C7A88111}" dt="2023-02-25T16:04:25.082" v="1189" actId="21"/>
          <ac:graphicFrameMkLst>
            <pc:docMk/>
            <pc:sldMk cId="2285308979" sldId="267"/>
            <ac:graphicFrameMk id="4" creationId="{D5E6F4B7-F82C-C71D-E3E4-3DF2BB1AF202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37:46.926" v="127" actId="47"/>
        <pc:sldMkLst>
          <pc:docMk/>
          <pc:sldMk cId="2996433751" sldId="267"/>
        </pc:sldMkLst>
      </pc:sldChg>
      <pc:sldChg chg="add del">
        <pc:chgData name="gioele.renzi@gmail.com" userId="7141e9ea30db8c95" providerId="LiveId" clId="{FAACDC5D-6AAC-4D3C-A67F-3EE5C7A88111}" dt="2023-02-25T14:37:47.033" v="128" actId="47"/>
        <pc:sldMkLst>
          <pc:docMk/>
          <pc:sldMk cId="978476507" sldId="268"/>
        </pc:sldMkLst>
      </pc:sldChg>
      <pc:sldChg chg="add del">
        <pc:chgData name="gioele.renzi@gmail.com" userId="7141e9ea30db8c95" providerId="LiveId" clId="{FAACDC5D-6AAC-4D3C-A67F-3EE5C7A88111}" dt="2023-02-25T14:37:47.238" v="129" actId="47"/>
        <pc:sldMkLst>
          <pc:docMk/>
          <pc:sldMk cId="3068049193" sldId="269"/>
        </pc:sldMkLst>
      </pc:sldChg>
      <pc:sldChg chg="add del">
        <pc:chgData name="gioele.renzi@gmail.com" userId="7141e9ea30db8c95" providerId="LiveId" clId="{FAACDC5D-6AAC-4D3C-A67F-3EE5C7A88111}" dt="2023-02-25T14:37:47.364" v="130" actId="47"/>
        <pc:sldMkLst>
          <pc:docMk/>
          <pc:sldMk cId="2438827859" sldId="270"/>
        </pc:sldMkLst>
      </pc:sldChg>
      <pc:sldChg chg="add del">
        <pc:chgData name="gioele.renzi@gmail.com" userId="7141e9ea30db8c95" providerId="LiveId" clId="{FAACDC5D-6AAC-4D3C-A67F-3EE5C7A88111}" dt="2023-02-25T14:37:47.600" v="131" actId="47"/>
        <pc:sldMkLst>
          <pc:docMk/>
          <pc:sldMk cId="3615411193" sldId="271"/>
        </pc:sldMkLst>
      </pc:sldChg>
      <pc:sldChg chg="add del">
        <pc:chgData name="gioele.renzi@gmail.com" userId="7141e9ea30db8c95" providerId="LiveId" clId="{FAACDC5D-6AAC-4D3C-A67F-3EE5C7A88111}" dt="2023-02-25T14:37:47.695" v="132" actId="47"/>
        <pc:sldMkLst>
          <pc:docMk/>
          <pc:sldMk cId="4210442052" sldId="272"/>
        </pc:sldMkLst>
      </pc:sldChg>
      <pc:sldChg chg="add del">
        <pc:chgData name="gioele.renzi@gmail.com" userId="7141e9ea30db8c95" providerId="LiveId" clId="{FAACDC5D-6AAC-4D3C-A67F-3EE5C7A88111}" dt="2023-02-25T14:37:47.852" v="133" actId="47"/>
        <pc:sldMkLst>
          <pc:docMk/>
          <pc:sldMk cId="986077167" sldId="273"/>
        </pc:sldMkLst>
      </pc:sldChg>
      <pc:sldChg chg="add del">
        <pc:chgData name="gioele.renzi@gmail.com" userId="7141e9ea30db8c95" providerId="LiveId" clId="{FAACDC5D-6AAC-4D3C-A67F-3EE5C7A88111}" dt="2023-02-25T14:37:48.058" v="134" actId="47"/>
        <pc:sldMkLst>
          <pc:docMk/>
          <pc:sldMk cId="1178880461" sldId="274"/>
        </pc:sldMkLst>
      </pc:sldChg>
      <pc:sldChg chg="add del">
        <pc:chgData name="gioele.renzi@gmail.com" userId="7141e9ea30db8c95" providerId="LiveId" clId="{FAACDC5D-6AAC-4D3C-A67F-3EE5C7A88111}" dt="2023-02-25T14:37:48.168" v="135" actId="47"/>
        <pc:sldMkLst>
          <pc:docMk/>
          <pc:sldMk cId="1951042998" sldId="275"/>
        </pc:sldMkLst>
      </pc:sldChg>
      <pc:sldChg chg="add del">
        <pc:chgData name="gioele.renzi@gmail.com" userId="7141e9ea30db8c95" providerId="LiveId" clId="{FAACDC5D-6AAC-4D3C-A67F-3EE5C7A88111}" dt="2023-02-25T14:37:48.328" v="136" actId="47"/>
        <pc:sldMkLst>
          <pc:docMk/>
          <pc:sldMk cId="3008931954" sldId="276"/>
        </pc:sldMkLst>
      </pc:sldChg>
      <pc:sldChg chg="add del">
        <pc:chgData name="gioele.renzi@gmail.com" userId="7141e9ea30db8c95" providerId="LiveId" clId="{FAACDC5D-6AAC-4D3C-A67F-3EE5C7A88111}" dt="2023-02-25T14:37:49.084" v="137" actId="47"/>
        <pc:sldMkLst>
          <pc:docMk/>
          <pc:sldMk cId="1233727188" sldId="277"/>
        </pc:sldMkLst>
      </pc:sldChg>
      <pc:sldChg chg="add del">
        <pc:chgData name="gioele.renzi@gmail.com" userId="7141e9ea30db8c95" providerId="LiveId" clId="{FAACDC5D-6AAC-4D3C-A67F-3EE5C7A88111}" dt="2023-02-25T14:37:49.241" v="138" actId="47"/>
        <pc:sldMkLst>
          <pc:docMk/>
          <pc:sldMk cId="1779259785" sldId="278"/>
        </pc:sldMkLst>
      </pc:sldChg>
      <pc:sldChg chg="add del">
        <pc:chgData name="gioele.renzi@gmail.com" userId="7141e9ea30db8c95" providerId="LiveId" clId="{FAACDC5D-6AAC-4D3C-A67F-3EE5C7A88111}" dt="2023-02-25T14:37:49.400" v="139" actId="47"/>
        <pc:sldMkLst>
          <pc:docMk/>
          <pc:sldMk cId="3871072573" sldId="279"/>
        </pc:sldMkLst>
      </pc:sldChg>
      <pc:sldChg chg="add del">
        <pc:chgData name="gioele.renzi@gmail.com" userId="7141e9ea30db8c95" providerId="LiveId" clId="{FAACDC5D-6AAC-4D3C-A67F-3EE5C7A88111}" dt="2023-02-25T14:37:49.541" v="140" actId="47"/>
        <pc:sldMkLst>
          <pc:docMk/>
          <pc:sldMk cId="2805466145" sldId="280"/>
        </pc:sldMkLst>
      </pc:sldChg>
      <pc:sldChg chg="add del">
        <pc:chgData name="gioele.renzi@gmail.com" userId="7141e9ea30db8c95" providerId="LiveId" clId="{FAACDC5D-6AAC-4D3C-A67F-3EE5C7A88111}" dt="2023-02-25T14:37:50.249" v="141" actId="47"/>
        <pc:sldMkLst>
          <pc:docMk/>
          <pc:sldMk cId="2421278082" sldId="281"/>
        </pc:sldMkLst>
      </pc:sldChg>
      <pc:sldChg chg="add del">
        <pc:chgData name="gioele.renzi@gmail.com" userId="7141e9ea30db8c95" providerId="LiveId" clId="{FAACDC5D-6AAC-4D3C-A67F-3EE5C7A88111}" dt="2023-02-25T14:37:50.406" v="142" actId="47"/>
        <pc:sldMkLst>
          <pc:docMk/>
          <pc:sldMk cId="3218740079" sldId="282"/>
        </pc:sldMkLst>
      </pc:sldChg>
      <pc:sldChg chg="add del">
        <pc:chgData name="gioele.renzi@gmail.com" userId="7141e9ea30db8c95" providerId="LiveId" clId="{FAACDC5D-6AAC-4D3C-A67F-3EE5C7A88111}" dt="2023-02-25T14:37:51.081" v="143" actId="47"/>
        <pc:sldMkLst>
          <pc:docMk/>
          <pc:sldMk cId="926339290" sldId="283"/>
        </pc:sldMkLst>
      </pc:sldChg>
      <pc:sldChg chg="add del">
        <pc:chgData name="gioele.renzi@gmail.com" userId="7141e9ea30db8c95" providerId="LiveId" clId="{FAACDC5D-6AAC-4D3C-A67F-3EE5C7A88111}" dt="2023-02-25T14:37:51.459" v="144" actId="47"/>
        <pc:sldMkLst>
          <pc:docMk/>
          <pc:sldMk cId="3625847858" sldId="284"/>
        </pc:sldMkLst>
      </pc:sldChg>
      <pc:sldChg chg="add del">
        <pc:chgData name="gioele.renzi@gmail.com" userId="7141e9ea30db8c95" providerId="LiveId" clId="{FAACDC5D-6AAC-4D3C-A67F-3EE5C7A88111}" dt="2023-02-25T14:37:51.773" v="145" actId="47"/>
        <pc:sldMkLst>
          <pc:docMk/>
          <pc:sldMk cId="1976110731" sldId="285"/>
        </pc:sldMkLst>
      </pc:sldChg>
      <pc:sldChg chg="add del">
        <pc:chgData name="gioele.renzi@gmail.com" userId="7141e9ea30db8c95" providerId="LiveId" clId="{FAACDC5D-6AAC-4D3C-A67F-3EE5C7A88111}" dt="2023-02-25T14:37:52.763" v="146" actId="47"/>
        <pc:sldMkLst>
          <pc:docMk/>
          <pc:sldMk cId="3668281768" sldId="286"/>
        </pc:sldMkLst>
      </pc:sldChg>
      <pc:sldChg chg="addSp delSp modSp add mod">
        <pc:chgData name="gioele.renzi@gmail.com" userId="7141e9ea30db8c95" providerId="LiveId" clId="{FAACDC5D-6AAC-4D3C-A67F-3EE5C7A88111}" dt="2023-02-25T14:36:36.335" v="104" actId="1076"/>
        <pc:sldMkLst>
          <pc:docMk/>
          <pc:sldMk cId="187597806" sldId="287"/>
        </pc:sldMkLst>
        <pc:spChg chg="mod">
          <ac:chgData name="gioele.renzi@gmail.com" userId="7141e9ea30db8c95" providerId="LiveId" clId="{FAACDC5D-6AAC-4D3C-A67F-3EE5C7A88111}" dt="2023-02-25T14:30:00.593" v="45" actId="1076"/>
          <ac:spMkLst>
            <pc:docMk/>
            <pc:sldMk cId="187597806" sldId="287"/>
            <ac:spMk id="2" creationId="{00000000-0000-0000-0000-000000000000}"/>
          </ac:spMkLst>
        </pc:spChg>
        <pc:spChg chg="del">
          <ac:chgData name="gioele.renzi@gmail.com" userId="7141e9ea30db8c95" providerId="LiveId" clId="{FAACDC5D-6AAC-4D3C-A67F-3EE5C7A88111}" dt="2023-02-25T14:30:51.090" v="56" actId="478"/>
          <ac:spMkLst>
            <pc:docMk/>
            <pc:sldMk cId="187597806" sldId="287"/>
            <ac:spMk id="5" creationId="{00000000-0000-0000-0000-000000000000}"/>
          </ac:spMkLst>
        </pc:spChg>
        <pc:spChg chg="mod">
          <ac:chgData name="gioele.renzi@gmail.com" userId="7141e9ea30db8c95" providerId="LiveId" clId="{FAACDC5D-6AAC-4D3C-A67F-3EE5C7A88111}" dt="2023-02-25T14:29:47.035" v="43" actId="1076"/>
          <ac:spMkLst>
            <pc:docMk/>
            <pc:sldMk cId="187597806" sldId="287"/>
            <ac:spMk id="6" creationId="{00000000-0000-0000-0000-000000000000}"/>
          </ac:spMkLst>
        </pc:spChg>
        <pc:spChg chg="add mod">
          <ac:chgData name="gioele.renzi@gmail.com" userId="7141e9ea30db8c95" providerId="LiveId" clId="{FAACDC5D-6AAC-4D3C-A67F-3EE5C7A88111}" dt="2023-02-25T14:32:49.663" v="72"/>
          <ac:spMkLst>
            <pc:docMk/>
            <pc:sldMk cId="187597806" sldId="287"/>
            <ac:spMk id="7" creationId="{EA4526EC-1773-26F5-23F6-2938509C4CBC}"/>
          </ac:spMkLst>
        </pc:spChg>
        <pc:spChg chg="mod">
          <ac:chgData name="gioele.renzi@gmail.com" userId="7141e9ea30db8c95" providerId="LiveId" clId="{FAACDC5D-6AAC-4D3C-A67F-3EE5C7A88111}" dt="2023-02-25T14:29:53.741" v="44" actId="1076"/>
          <ac:spMkLst>
            <pc:docMk/>
            <pc:sldMk cId="187597806" sldId="287"/>
            <ac:spMk id="61" creationId="{6CB70604-8727-AAC2-BEA4-D07FD980F733}"/>
          </ac:spMkLst>
        </pc:spChg>
        <pc:spChg chg="mod">
          <ac:chgData name="gioele.renzi@gmail.com" userId="7141e9ea30db8c95" providerId="LiveId" clId="{FAACDC5D-6AAC-4D3C-A67F-3EE5C7A88111}" dt="2023-02-25T14:28:38.566" v="40" actId="1076"/>
          <ac:spMkLst>
            <pc:docMk/>
            <pc:sldMk cId="187597806" sldId="287"/>
            <ac:spMk id="67" creationId="{6BE349AA-5D44-B92E-7E4F-239716FAE58A}"/>
          </ac:spMkLst>
        </pc:spChg>
        <pc:grpChg chg="mod">
          <ac:chgData name="gioele.renzi@gmail.com" userId="7141e9ea30db8c95" providerId="LiveId" clId="{FAACDC5D-6AAC-4D3C-A67F-3EE5C7A88111}" dt="2023-02-25T14:28:58.893" v="41" actId="1076"/>
          <ac:grpSpMkLst>
            <pc:docMk/>
            <pc:sldMk cId="187597806" sldId="287"/>
            <ac:grpSpMk id="57" creationId="{F8E16DB3-A630-F8B3-C833-140B3CBB1BB8}"/>
          </ac:grpSpMkLst>
        </pc:grpChg>
        <pc:grpChg chg="mod">
          <ac:chgData name="gioele.renzi@gmail.com" userId="7141e9ea30db8c95" providerId="LiveId" clId="{FAACDC5D-6AAC-4D3C-A67F-3EE5C7A88111}" dt="2023-02-25T14:28:58.893" v="41" actId="1076"/>
          <ac:grpSpMkLst>
            <pc:docMk/>
            <pc:sldMk cId="187597806" sldId="287"/>
            <ac:grpSpMk id="76" creationId="{218029CA-A928-1286-E17C-DA17611ADB6C}"/>
          </ac:grpSpMkLst>
        </pc:grpChg>
        <pc:graphicFrameChg chg="mod">
          <ac:chgData name="gioele.renzi@gmail.com" userId="7141e9ea30db8c95" providerId="LiveId" clId="{FAACDC5D-6AAC-4D3C-A67F-3EE5C7A88111}" dt="2023-02-25T14:27:49.584" v="32" actId="1076"/>
          <ac:graphicFrameMkLst>
            <pc:docMk/>
            <pc:sldMk cId="187597806" sldId="287"/>
            <ac:graphicFrameMk id="25" creationId="{00000000-0000-0000-0000-000000000000}"/>
          </ac:graphicFrameMkLst>
        </pc:graphicFrameChg>
        <pc:graphicFrameChg chg="mod">
          <ac:chgData name="gioele.renzi@gmail.com" userId="7141e9ea30db8c95" providerId="LiveId" clId="{FAACDC5D-6AAC-4D3C-A67F-3EE5C7A88111}" dt="2023-02-25T14:28:16.125" v="35" actId="1076"/>
          <ac:graphicFrameMkLst>
            <pc:docMk/>
            <pc:sldMk cId="187597806" sldId="287"/>
            <ac:graphicFrameMk id="62" creationId="{51C12DB3-AEE2-B99A-FCC7-CFB0886C3211}"/>
          </ac:graphicFrameMkLst>
        </pc:graphicFrameChg>
        <pc:picChg chg="mod">
          <ac:chgData name="gioele.renzi@gmail.com" userId="7141e9ea30db8c95" providerId="LiveId" clId="{FAACDC5D-6AAC-4D3C-A67F-3EE5C7A88111}" dt="2023-02-25T14:30:16.512" v="50" actId="1076"/>
          <ac:picMkLst>
            <pc:docMk/>
            <pc:sldMk cId="187597806" sldId="287"/>
            <ac:picMk id="3" creationId="{C0372606-8751-7174-214A-AAFCED81460B}"/>
          </ac:picMkLst>
        </pc:picChg>
        <pc:picChg chg="mod">
          <ac:chgData name="gioele.renzi@gmail.com" userId="7141e9ea30db8c95" providerId="LiveId" clId="{FAACDC5D-6AAC-4D3C-A67F-3EE5C7A88111}" dt="2023-02-25T14:36:36.335" v="104" actId="1076"/>
          <ac:picMkLst>
            <pc:docMk/>
            <pc:sldMk cId="187597806" sldId="287"/>
            <ac:picMk id="63" creationId="{2EBC1E6F-F247-F453-99D9-2331AE3F1390}"/>
          </ac:picMkLst>
        </pc:picChg>
        <pc:picChg chg="mod">
          <ac:chgData name="gioele.renzi@gmail.com" userId="7141e9ea30db8c95" providerId="LiveId" clId="{FAACDC5D-6AAC-4D3C-A67F-3EE5C7A88111}" dt="2023-02-25T14:33:27.222" v="75" actId="1076"/>
          <ac:picMkLst>
            <pc:docMk/>
            <pc:sldMk cId="187597806" sldId="287"/>
            <ac:picMk id="64" creationId="{F7799CC6-5E2D-ECDD-C4D0-E6F8C78CA2EF}"/>
          </ac:picMkLst>
        </pc:picChg>
        <pc:picChg chg="del">
          <ac:chgData name="gioele.renzi@gmail.com" userId="7141e9ea30db8c95" providerId="LiveId" clId="{FAACDC5D-6AAC-4D3C-A67F-3EE5C7A88111}" dt="2023-02-25T14:30:11.434" v="48" actId="478"/>
          <ac:picMkLst>
            <pc:docMk/>
            <pc:sldMk cId="187597806" sldId="287"/>
            <ac:picMk id="65" creationId="{5D5A1D50-D731-8C30-3054-245637F66BC8}"/>
          </ac:picMkLst>
        </pc:picChg>
      </pc:sldChg>
      <pc:sldChg chg="addSp delSp modSp add mod">
        <pc:chgData name="gioele.renzi@gmail.com" userId="7141e9ea30db8c95" providerId="LiveId" clId="{FAACDC5D-6AAC-4D3C-A67F-3EE5C7A88111}" dt="2023-02-25T16:09:23.879" v="1240" actId="120"/>
        <pc:sldMkLst>
          <pc:docMk/>
          <pc:sldMk cId="3387454412" sldId="288"/>
        </pc:sldMkLst>
        <pc:spChg chg="del mod">
          <ac:chgData name="gioele.renzi@gmail.com" userId="7141e9ea30db8c95" providerId="LiveId" clId="{FAACDC5D-6AAC-4D3C-A67F-3EE5C7A88111}" dt="2023-02-25T14:37:17.967" v="109" actId="478"/>
          <ac:spMkLst>
            <pc:docMk/>
            <pc:sldMk cId="3387454412" sldId="288"/>
            <ac:spMk id="2" creationId="{00000000-0000-0000-0000-000000000000}"/>
          </ac:spMkLst>
        </pc:spChg>
        <pc:spChg chg="del">
          <ac:chgData name="gioele.renzi@gmail.com" userId="7141e9ea30db8c95" providerId="LiveId" clId="{FAACDC5D-6AAC-4D3C-A67F-3EE5C7A88111}" dt="2023-02-25T14:37:19.767" v="110" actId="478"/>
          <ac:spMkLst>
            <pc:docMk/>
            <pc:sldMk cId="3387454412" sldId="288"/>
            <ac:spMk id="6" creationId="{00000000-0000-0000-0000-000000000000}"/>
          </ac:spMkLst>
        </pc:spChg>
        <pc:spChg chg="add del mod">
          <ac:chgData name="gioele.renzi@gmail.com" userId="7141e9ea30db8c95" providerId="LiveId" clId="{FAACDC5D-6AAC-4D3C-A67F-3EE5C7A88111}" dt="2023-02-25T14:37:32.380" v="117" actId="478"/>
          <ac:spMkLst>
            <pc:docMk/>
            <pc:sldMk cId="3387454412" sldId="288"/>
            <ac:spMk id="8" creationId="{9C098137-584A-C6F7-D4C1-E3D33C7FDFC5}"/>
          </ac:spMkLst>
        </pc:spChg>
        <pc:spChg chg="add mod">
          <ac:chgData name="gioele.renzi@gmail.com" userId="7141e9ea30db8c95" providerId="LiveId" clId="{FAACDC5D-6AAC-4D3C-A67F-3EE5C7A88111}" dt="2023-02-25T16:09:23.879" v="1240" actId="120"/>
          <ac:spMkLst>
            <pc:docMk/>
            <pc:sldMk cId="3387454412" sldId="288"/>
            <ac:spMk id="9" creationId="{DF7D571B-1D53-45F8-2541-BEC22B78CBD0}"/>
          </ac:spMkLst>
        </pc:spChg>
        <pc:spChg chg="add del mod">
          <ac:chgData name="gioele.renzi@gmail.com" userId="7141e9ea30db8c95" providerId="LiveId" clId="{FAACDC5D-6AAC-4D3C-A67F-3EE5C7A88111}" dt="2023-02-25T14:40:25.243" v="220" actId="478"/>
          <ac:spMkLst>
            <pc:docMk/>
            <pc:sldMk cId="3387454412" sldId="288"/>
            <ac:spMk id="10" creationId="{E0223334-0F03-E4A7-80C3-5E13C962696E}"/>
          </ac:spMkLst>
        </pc:spChg>
        <pc:spChg chg="add mod">
          <ac:chgData name="gioele.renzi@gmail.com" userId="7141e9ea30db8c95" providerId="LiveId" clId="{FAACDC5D-6AAC-4D3C-A67F-3EE5C7A88111}" dt="2023-02-25T14:49:50.205" v="342" actId="1076"/>
          <ac:spMkLst>
            <pc:docMk/>
            <pc:sldMk cId="3387454412" sldId="288"/>
            <ac:spMk id="12" creationId="{7C86EC63-C6C5-92D5-6EAD-AB02133C327F}"/>
          </ac:spMkLst>
        </pc:spChg>
        <pc:spChg chg="del">
          <ac:chgData name="gioele.renzi@gmail.com" userId="7141e9ea30db8c95" providerId="LiveId" clId="{FAACDC5D-6AAC-4D3C-A67F-3EE5C7A88111}" dt="2023-02-25T14:37:15.411" v="108" actId="478"/>
          <ac:spMkLst>
            <pc:docMk/>
            <pc:sldMk cId="3387454412" sldId="288"/>
            <ac:spMk id="61" creationId="{6CB70604-8727-AAC2-BEA4-D07FD980F733}"/>
          </ac:spMkLst>
        </pc:spChg>
        <pc:grpChg chg="del">
          <ac:chgData name="gioele.renzi@gmail.com" userId="7141e9ea30db8c95" providerId="LiveId" clId="{FAACDC5D-6AAC-4D3C-A67F-3EE5C7A88111}" dt="2023-02-25T14:37:29.865" v="115" actId="478"/>
          <ac:grpSpMkLst>
            <pc:docMk/>
            <pc:sldMk cId="3387454412" sldId="288"/>
            <ac:grpSpMk id="57" creationId="{F8E16DB3-A630-F8B3-C833-140B3CBB1BB8}"/>
          </ac:grpSpMkLst>
        </pc:grpChg>
        <pc:grpChg chg="del">
          <ac:chgData name="gioele.renzi@gmail.com" userId="7141e9ea30db8c95" providerId="LiveId" clId="{FAACDC5D-6AAC-4D3C-A67F-3EE5C7A88111}" dt="2023-02-25T14:37:26.058" v="113" actId="478"/>
          <ac:grpSpMkLst>
            <pc:docMk/>
            <pc:sldMk cId="3387454412" sldId="288"/>
            <ac:grpSpMk id="76" creationId="{218029CA-A928-1286-E17C-DA17611ADB6C}"/>
          </ac:grpSpMkLst>
        </pc:grpChg>
        <pc:graphicFrameChg chg="del modGraphic">
          <ac:chgData name="gioele.renzi@gmail.com" userId="7141e9ea30db8c95" providerId="LiveId" clId="{FAACDC5D-6AAC-4D3C-A67F-3EE5C7A88111}" dt="2023-02-25T14:37:24.034" v="112" actId="478"/>
          <ac:graphicFrameMkLst>
            <pc:docMk/>
            <pc:sldMk cId="3387454412" sldId="288"/>
            <ac:graphicFrameMk id="25" creationId="{00000000-0000-0000-0000-000000000000}"/>
          </ac:graphicFrameMkLst>
        </pc:graphicFrameChg>
        <pc:graphicFrameChg chg="del">
          <ac:chgData name="gioele.renzi@gmail.com" userId="7141e9ea30db8c95" providerId="LiveId" clId="{FAACDC5D-6AAC-4D3C-A67F-3EE5C7A88111}" dt="2023-02-25T14:37:28.677" v="114" actId="478"/>
          <ac:graphicFrameMkLst>
            <pc:docMk/>
            <pc:sldMk cId="3387454412" sldId="288"/>
            <ac:graphicFrameMk id="62" creationId="{51C12DB3-AEE2-B99A-FCC7-CFB0886C3211}"/>
          </ac:graphicFrameMkLst>
        </pc:graphicFrameChg>
        <pc:picChg chg="del">
          <ac:chgData name="gioele.renzi@gmail.com" userId="7141e9ea30db8c95" providerId="LiveId" clId="{FAACDC5D-6AAC-4D3C-A67F-3EE5C7A88111}" dt="2023-02-25T14:37:30.793" v="116" actId="478"/>
          <ac:picMkLst>
            <pc:docMk/>
            <pc:sldMk cId="3387454412" sldId="288"/>
            <ac:picMk id="3" creationId="{C0372606-8751-7174-214A-AAFCED81460B}"/>
          </ac:picMkLst>
        </pc:picChg>
        <pc:picChg chg="del">
          <ac:chgData name="gioele.renzi@gmail.com" userId="7141e9ea30db8c95" providerId="LiveId" clId="{FAACDC5D-6AAC-4D3C-A67F-3EE5C7A88111}" dt="2023-02-25T14:37:12.936" v="106" actId="478"/>
          <ac:picMkLst>
            <pc:docMk/>
            <pc:sldMk cId="3387454412" sldId="288"/>
            <ac:picMk id="63" creationId="{2EBC1E6F-F247-F453-99D9-2331AE3F1390}"/>
          </ac:picMkLst>
        </pc:picChg>
      </pc:sldChg>
      <pc:sldChg chg="addSp delSp modSp add mod">
        <pc:chgData name="gioele.renzi@gmail.com" userId="7141e9ea30db8c95" providerId="LiveId" clId="{FAACDC5D-6AAC-4D3C-A67F-3EE5C7A88111}" dt="2023-02-25T15:07:11.009" v="586" actId="1076"/>
        <pc:sldMkLst>
          <pc:docMk/>
          <pc:sldMk cId="26725697" sldId="289"/>
        </pc:sldMkLst>
        <pc:spChg chg="add del mod">
          <ac:chgData name="gioele.renzi@gmail.com" userId="7141e9ea30db8c95" providerId="LiveId" clId="{FAACDC5D-6AAC-4D3C-A67F-3EE5C7A88111}" dt="2023-02-25T14:50:14.781" v="347" actId="478"/>
          <ac:spMkLst>
            <pc:docMk/>
            <pc:sldMk cId="26725697" sldId="289"/>
            <ac:spMk id="3" creationId="{C12FADC3-75D3-3C8B-D407-C9E20ED74E38}"/>
          </ac:spMkLst>
        </pc:spChg>
        <pc:spChg chg="add mod">
          <ac:chgData name="gioele.renzi@gmail.com" userId="7141e9ea30db8c95" providerId="LiveId" clId="{FAACDC5D-6AAC-4D3C-A67F-3EE5C7A88111}" dt="2023-02-25T14:50:11.413" v="346"/>
          <ac:spMkLst>
            <pc:docMk/>
            <pc:sldMk cId="26725697" sldId="289"/>
            <ac:spMk id="4" creationId="{A24CA766-9896-F358-722E-76C958066E85}"/>
          </ac:spMkLst>
        </pc:spChg>
        <pc:spChg chg="del">
          <ac:chgData name="gioele.renzi@gmail.com" userId="7141e9ea30db8c95" providerId="LiveId" clId="{FAACDC5D-6AAC-4D3C-A67F-3EE5C7A88111}" dt="2023-02-25T14:42:08.521" v="222" actId="478"/>
          <ac:spMkLst>
            <pc:docMk/>
            <pc:sldMk cId="26725697" sldId="289"/>
            <ac:spMk id="9" creationId="{DF7D571B-1D53-45F8-2541-BEC22B78CBD0}"/>
          </ac:spMkLst>
        </pc:spChg>
        <pc:graphicFrameChg chg="add mod">
          <ac:chgData name="gioele.renzi@gmail.com" userId="7141e9ea30db8c95" providerId="LiveId" clId="{FAACDC5D-6AAC-4D3C-A67F-3EE5C7A88111}" dt="2023-02-25T15:07:11.009" v="586" actId="1076"/>
          <ac:graphicFrameMkLst>
            <pc:docMk/>
            <pc:sldMk cId="26725697" sldId="289"/>
            <ac:graphicFrameMk id="2" creationId="{AE98DC93-F6E3-74B7-1E09-1F9362A1D4CB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47:07.983" v="289" actId="47"/>
        <pc:sldMkLst>
          <pc:docMk/>
          <pc:sldMk cId="309698839" sldId="290"/>
        </pc:sldMkLst>
      </pc:sldChg>
      <pc:sldChg chg="add del">
        <pc:chgData name="gioele.renzi@gmail.com" userId="7141e9ea30db8c95" providerId="LiveId" clId="{FAACDC5D-6AAC-4D3C-A67F-3EE5C7A88111}" dt="2023-02-25T14:47:07.300" v="288" actId="47"/>
        <pc:sldMkLst>
          <pc:docMk/>
          <pc:sldMk cId="1011988438" sldId="291"/>
        </pc:sldMkLst>
      </pc:sldChg>
      <pc:sldChg chg="add del">
        <pc:chgData name="gioele.renzi@gmail.com" userId="7141e9ea30db8c95" providerId="LiveId" clId="{FAACDC5D-6AAC-4D3C-A67F-3EE5C7A88111}" dt="2023-02-25T14:47:06.749" v="287" actId="47"/>
        <pc:sldMkLst>
          <pc:docMk/>
          <pc:sldMk cId="2454360102" sldId="292"/>
        </pc:sldMkLst>
      </pc:sldChg>
      <pc:sldChg chg="add del">
        <pc:chgData name="gioele.renzi@gmail.com" userId="7141e9ea30db8c95" providerId="LiveId" clId="{FAACDC5D-6AAC-4D3C-A67F-3EE5C7A88111}" dt="2023-02-25T14:47:06.530" v="286" actId="47"/>
        <pc:sldMkLst>
          <pc:docMk/>
          <pc:sldMk cId="3836382942" sldId="293"/>
        </pc:sldMkLst>
      </pc:sldChg>
      <pc:sldChg chg="add del">
        <pc:chgData name="gioele.renzi@gmail.com" userId="7141e9ea30db8c95" providerId="LiveId" clId="{FAACDC5D-6AAC-4D3C-A67F-3EE5C7A88111}" dt="2023-02-25T14:47:06.278" v="285" actId="47"/>
        <pc:sldMkLst>
          <pc:docMk/>
          <pc:sldMk cId="1039513" sldId="294"/>
        </pc:sldMkLst>
      </pc:sldChg>
      <pc:sldChg chg="add del">
        <pc:chgData name="gioele.renzi@gmail.com" userId="7141e9ea30db8c95" providerId="LiveId" clId="{FAACDC5D-6AAC-4D3C-A67F-3EE5C7A88111}" dt="2023-02-25T14:47:06.151" v="284" actId="47"/>
        <pc:sldMkLst>
          <pc:docMk/>
          <pc:sldMk cId="3147808216" sldId="295"/>
        </pc:sldMkLst>
      </pc:sldChg>
      <pc:sldChg chg="add del">
        <pc:chgData name="gioele.renzi@gmail.com" userId="7141e9ea30db8c95" providerId="LiveId" clId="{FAACDC5D-6AAC-4D3C-A67F-3EE5C7A88111}" dt="2023-02-25T14:47:05.853" v="283" actId="47"/>
        <pc:sldMkLst>
          <pc:docMk/>
          <pc:sldMk cId="852024246" sldId="296"/>
        </pc:sldMkLst>
      </pc:sldChg>
      <pc:sldChg chg="add del">
        <pc:chgData name="gioele.renzi@gmail.com" userId="7141e9ea30db8c95" providerId="LiveId" clId="{FAACDC5D-6AAC-4D3C-A67F-3EE5C7A88111}" dt="2023-02-25T14:47:05.444" v="282" actId="47"/>
        <pc:sldMkLst>
          <pc:docMk/>
          <pc:sldMk cId="1782569533" sldId="297"/>
        </pc:sldMkLst>
      </pc:sldChg>
      <pc:sldChg chg="add del">
        <pc:chgData name="gioele.renzi@gmail.com" userId="7141e9ea30db8c95" providerId="LiveId" clId="{FAACDC5D-6AAC-4D3C-A67F-3EE5C7A88111}" dt="2023-02-25T14:47:05.146" v="281" actId="47"/>
        <pc:sldMkLst>
          <pc:docMk/>
          <pc:sldMk cId="336430622" sldId="298"/>
        </pc:sldMkLst>
      </pc:sldChg>
      <pc:sldChg chg="add del">
        <pc:chgData name="gioele.renzi@gmail.com" userId="7141e9ea30db8c95" providerId="LiveId" clId="{FAACDC5D-6AAC-4D3C-A67F-3EE5C7A88111}" dt="2023-02-25T14:47:04.893" v="280" actId="47"/>
        <pc:sldMkLst>
          <pc:docMk/>
          <pc:sldMk cId="949518664" sldId="299"/>
        </pc:sldMkLst>
      </pc:sldChg>
      <pc:sldChg chg="add del">
        <pc:chgData name="gioele.renzi@gmail.com" userId="7141e9ea30db8c95" providerId="LiveId" clId="{FAACDC5D-6AAC-4D3C-A67F-3EE5C7A88111}" dt="2023-02-25T14:47:04.658" v="279" actId="47"/>
        <pc:sldMkLst>
          <pc:docMk/>
          <pc:sldMk cId="3618009905" sldId="300"/>
        </pc:sldMkLst>
      </pc:sldChg>
      <pc:sldChg chg="add del">
        <pc:chgData name="gioele.renzi@gmail.com" userId="7141e9ea30db8c95" providerId="LiveId" clId="{FAACDC5D-6AAC-4D3C-A67F-3EE5C7A88111}" dt="2023-02-25T14:47:04.405" v="278" actId="47"/>
        <pc:sldMkLst>
          <pc:docMk/>
          <pc:sldMk cId="2209240885" sldId="301"/>
        </pc:sldMkLst>
      </pc:sldChg>
      <pc:sldChg chg="add del">
        <pc:chgData name="gioele.renzi@gmail.com" userId="7141e9ea30db8c95" providerId="LiveId" clId="{FAACDC5D-6AAC-4D3C-A67F-3EE5C7A88111}" dt="2023-02-25T14:47:04.184" v="277" actId="47"/>
        <pc:sldMkLst>
          <pc:docMk/>
          <pc:sldMk cId="2785958452" sldId="302"/>
        </pc:sldMkLst>
      </pc:sldChg>
      <pc:sldChg chg="add del">
        <pc:chgData name="gioele.renzi@gmail.com" userId="7141e9ea30db8c95" providerId="LiveId" clId="{FAACDC5D-6AAC-4D3C-A67F-3EE5C7A88111}" dt="2023-02-25T14:47:03.949" v="276" actId="47"/>
        <pc:sldMkLst>
          <pc:docMk/>
          <pc:sldMk cId="2873280471" sldId="303"/>
        </pc:sldMkLst>
      </pc:sldChg>
      <pc:sldChg chg="add del">
        <pc:chgData name="gioele.renzi@gmail.com" userId="7141e9ea30db8c95" providerId="LiveId" clId="{FAACDC5D-6AAC-4D3C-A67F-3EE5C7A88111}" dt="2023-02-25T14:47:02.018" v="269" actId="47"/>
        <pc:sldMkLst>
          <pc:docMk/>
          <pc:sldMk cId="655268529" sldId="304"/>
        </pc:sldMkLst>
      </pc:sldChg>
      <pc:sldChg chg="add del">
        <pc:chgData name="gioele.renzi@gmail.com" userId="7141e9ea30db8c95" providerId="LiveId" clId="{FAACDC5D-6AAC-4D3C-A67F-3EE5C7A88111}" dt="2023-02-25T14:47:02.520" v="270" actId="47"/>
        <pc:sldMkLst>
          <pc:docMk/>
          <pc:sldMk cId="1227769096" sldId="305"/>
        </pc:sldMkLst>
      </pc:sldChg>
      <pc:sldChg chg="add del">
        <pc:chgData name="gioele.renzi@gmail.com" userId="7141e9ea30db8c95" providerId="LiveId" clId="{FAACDC5D-6AAC-4D3C-A67F-3EE5C7A88111}" dt="2023-02-25T14:47:02.756" v="271" actId="47"/>
        <pc:sldMkLst>
          <pc:docMk/>
          <pc:sldMk cId="2843236244" sldId="306"/>
        </pc:sldMkLst>
      </pc:sldChg>
      <pc:sldChg chg="add del">
        <pc:chgData name="gioele.renzi@gmail.com" userId="7141e9ea30db8c95" providerId="LiveId" clId="{FAACDC5D-6AAC-4D3C-A67F-3EE5C7A88111}" dt="2023-02-25T14:47:03.007" v="272" actId="47"/>
        <pc:sldMkLst>
          <pc:docMk/>
          <pc:sldMk cId="1793715668" sldId="307"/>
        </pc:sldMkLst>
      </pc:sldChg>
      <pc:sldChg chg="add del">
        <pc:chgData name="gioele.renzi@gmail.com" userId="7141e9ea30db8c95" providerId="LiveId" clId="{FAACDC5D-6AAC-4D3C-A67F-3EE5C7A88111}" dt="2023-02-25T14:47:03.274" v="273" actId="47"/>
        <pc:sldMkLst>
          <pc:docMk/>
          <pc:sldMk cId="1491231700" sldId="308"/>
        </pc:sldMkLst>
      </pc:sldChg>
      <pc:sldChg chg="add del">
        <pc:chgData name="gioele.renzi@gmail.com" userId="7141e9ea30db8c95" providerId="LiveId" clId="{FAACDC5D-6AAC-4D3C-A67F-3EE5C7A88111}" dt="2023-02-25T14:47:03.493" v="274" actId="47"/>
        <pc:sldMkLst>
          <pc:docMk/>
          <pc:sldMk cId="2728878592" sldId="309"/>
        </pc:sldMkLst>
      </pc:sldChg>
      <pc:sldChg chg="add del">
        <pc:chgData name="gioele.renzi@gmail.com" userId="7141e9ea30db8c95" providerId="LiveId" clId="{FAACDC5D-6AAC-4D3C-A67F-3EE5C7A88111}" dt="2023-02-25T14:47:03.761" v="275" actId="47"/>
        <pc:sldMkLst>
          <pc:docMk/>
          <pc:sldMk cId="485306597" sldId="310"/>
        </pc:sldMkLst>
      </pc:sldChg>
      <pc:sldChg chg="addSp delSp modSp add del mod">
        <pc:chgData name="gioele.renzi@gmail.com" userId="7141e9ea30db8c95" providerId="LiveId" clId="{FAACDC5D-6AAC-4D3C-A67F-3EE5C7A88111}" dt="2023-02-25T17:55:30.032" v="1318" actId="1076"/>
        <pc:sldMkLst>
          <pc:docMk/>
          <pc:sldMk cId="2642310433" sldId="311"/>
        </pc:sldMkLst>
        <pc:spChg chg="del mod">
          <ac:chgData name="gioele.renzi@gmail.com" userId="7141e9ea30db8c95" providerId="LiveId" clId="{FAACDC5D-6AAC-4D3C-A67F-3EE5C7A88111}" dt="2023-02-25T14:48:14.344" v="307" actId="478"/>
          <ac:spMkLst>
            <pc:docMk/>
            <pc:sldMk cId="2642310433" sldId="311"/>
            <ac:spMk id="3" creationId="{C12FADC3-75D3-3C8B-D407-C9E20ED74E38}"/>
          </ac:spMkLst>
        </pc:spChg>
        <pc:spChg chg="add del mod">
          <ac:chgData name="gioele.renzi@gmail.com" userId="7141e9ea30db8c95" providerId="LiveId" clId="{FAACDC5D-6AAC-4D3C-A67F-3EE5C7A88111}" dt="2023-02-25T14:50:52.566" v="354" actId="478"/>
          <ac:spMkLst>
            <pc:docMk/>
            <pc:sldMk cId="2642310433" sldId="311"/>
            <ac:spMk id="4" creationId="{EBF847E0-8ACC-7E5E-2EEC-1C83AAC70FA7}"/>
          </ac:spMkLst>
        </pc:spChg>
        <pc:spChg chg="add mod">
          <ac:chgData name="gioele.renzi@gmail.com" userId="7141e9ea30db8c95" providerId="LiveId" clId="{FAACDC5D-6AAC-4D3C-A67F-3EE5C7A88111}" dt="2023-02-25T14:53:09.230" v="458" actId="1076"/>
          <ac:spMkLst>
            <pc:docMk/>
            <pc:sldMk cId="2642310433" sldId="311"/>
            <ac:spMk id="6" creationId="{2AC8DE84-8DD0-F344-ABC4-265D5F0B2675}"/>
          </ac:spMkLst>
        </pc:spChg>
        <pc:spChg chg="add del">
          <ac:chgData name="gioele.renzi@gmail.com" userId="7141e9ea30db8c95" providerId="LiveId" clId="{FAACDC5D-6AAC-4D3C-A67F-3EE5C7A88111}" dt="2023-02-25T14:50:39.922" v="351" actId="478"/>
          <ac:spMkLst>
            <pc:docMk/>
            <pc:sldMk cId="2642310433" sldId="311"/>
            <ac:spMk id="9" creationId="{46F855A2-25A7-E07B-318B-718B216DB4AC}"/>
          </ac:spMkLst>
        </pc:spChg>
        <pc:spChg chg="add mod">
          <ac:chgData name="gioele.renzi@gmail.com" userId="7141e9ea30db8c95" providerId="LiveId" clId="{FAACDC5D-6AAC-4D3C-A67F-3EE5C7A88111}" dt="2023-02-25T14:50:54.742" v="355"/>
          <ac:spMkLst>
            <pc:docMk/>
            <pc:sldMk cId="2642310433" sldId="311"/>
            <ac:spMk id="10" creationId="{2BA5C004-1771-E09F-E44D-6573B5062D69}"/>
          </ac:spMkLst>
        </pc:spChg>
        <pc:graphicFrameChg chg="del">
          <ac:chgData name="gioele.renzi@gmail.com" userId="7141e9ea30db8c95" providerId="LiveId" clId="{FAACDC5D-6AAC-4D3C-A67F-3EE5C7A88111}" dt="2023-02-25T14:47:39.346" v="291" actId="478"/>
          <ac:graphicFrameMkLst>
            <pc:docMk/>
            <pc:sldMk cId="2642310433" sldId="311"/>
            <ac:graphicFrameMk id="2" creationId="{AE98DC93-F6E3-74B7-1E09-1F9362A1D4CB}"/>
          </ac:graphicFrameMkLst>
        </pc:graphicFrameChg>
        <pc:graphicFrameChg chg="add mod">
          <ac:chgData name="gioele.renzi@gmail.com" userId="7141e9ea30db8c95" providerId="LiveId" clId="{FAACDC5D-6AAC-4D3C-A67F-3EE5C7A88111}" dt="2023-02-25T17:55:30.032" v="1318" actId="1076"/>
          <ac:graphicFrameMkLst>
            <pc:docMk/>
            <pc:sldMk cId="2642310433" sldId="311"/>
            <ac:graphicFrameMk id="5" creationId="{CDB0BD41-4F97-FF50-A5F8-2A7DC9B39FD0}"/>
          </ac:graphicFrameMkLst>
        </pc:graphicFrameChg>
      </pc:sldChg>
      <pc:sldChg chg="delSp modSp add del mod">
        <pc:chgData name="gioele.renzi@gmail.com" userId="7141e9ea30db8c95" providerId="LiveId" clId="{FAACDC5D-6AAC-4D3C-A67F-3EE5C7A88111}" dt="2023-02-25T14:43:51.249" v="231" actId="47"/>
        <pc:sldMkLst>
          <pc:docMk/>
          <pc:sldMk cId="2875190122" sldId="311"/>
        </pc:sldMkLst>
        <pc:spChg chg="del">
          <ac:chgData name="gioele.renzi@gmail.com" userId="7141e9ea30db8c95" providerId="LiveId" clId="{FAACDC5D-6AAC-4D3C-A67F-3EE5C7A88111}" dt="2023-02-25T14:42:38.773" v="227" actId="21"/>
          <ac:spMkLst>
            <pc:docMk/>
            <pc:sldMk cId="2875190122" sldId="311"/>
            <ac:spMk id="2" creationId="{F365E5B5-26F4-17A1-12E5-FD3108FDBF89}"/>
          </ac:spMkLst>
        </pc:spChg>
        <pc:graphicFrameChg chg="del mod">
          <ac:chgData name="gioele.renzi@gmail.com" userId="7141e9ea30db8c95" providerId="LiveId" clId="{FAACDC5D-6AAC-4D3C-A67F-3EE5C7A88111}" dt="2023-02-25T14:42:32.745" v="225" actId="21"/>
          <ac:graphicFrameMkLst>
            <pc:docMk/>
            <pc:sldMk cId="2875190122" sldId="311"/>
            <ac:graphicFrameMk id="3" creationId="{E5E17AD2-9B4A-ED4C-AAF6-01184AC80594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53:39.181" v="495" actId="47"/>
        <pc:sldMkLst>
          <pc:docMk/>
          <pc:sldMk cId="1235329185" sldId="312"/>
        </pc:sldMkLst>
      </pc:sldChg>
      <pc:sldChg chg="add del">
        <pc:chgData name="gioele.renzi@gmail.com" userId="7141e9ea30db8c95" providerId="LiveId" clId="{FAACDC5D-6AAC-4D3C-A67F-3EE5C7A88111}" dt="2023-02-25T14:53:38.962" v="494" actId="47"/>
        <pc:sldMkLst>
          <pc:docMk/>
          <pc:sldMk cId="2508166652" sldId="313"/>
        </pc:sldMkLst>
      </pc:sldChg>
      <pc:sldChg chg="add del">
        <pc:chgData name="gioele.renzi@gmail.com" userId="7141e9ea30db8c95" providerId="LiveId" clId="{FAACDC5D-6AAC-4D3C-A67F-3EE5C7A88111}" dt="2023-02-25T14:53:38.280" v="493" actId="47"/>
        <pc:sldMkLst>
          <pc:docMk/>
          <pc:sldMk cId="1547836842" sldId="314"/>
        </pc:sldMkLst>
      </pc:sldChg>
      <pc:sldChg chg="add del">
        <pc:chgData name="gioele.renzi@gmail.com" userId="7141e9ea30db8c95" providerId="LiveId" clId="{FAACDC5D-6AAC-4D3C-A67F-3EE5C7A88111}" dt="2023-02-25T14:53:37.960" v="492" actId="47"/>
        <pc:sldMkLst>
          <pc:docMk/>
          <pc:sldMk cId="1106114554" sldId="315"/>
        </pc:sldMkLst>
      </pc:sldChg>
      <pc:sldChg chg="add del">
        <pc:chgData name="gioele.renzi@gmail.com" userId="7141e9ea30db8c95" providerId="LiveId" clId="{FAACDC5D-6AAC-4D3C-A67F-3EE5C7A88111}" dt="2023-02-25T14:53:37.684" v="491" actId="47"/>
        <pc:sldMkLst>
          <pc:docMk/>
          <pc:sldMk cId="3637353895" sldId="316"/>
        </pc:sldMkLst>
      </pc:sldChg>
      <pc:sldChg chg="add del">
        <pc:chgData name="gioele.renzi@gmail.com" userId="7141e9ea30db8c95" providerId="LiveId" clId="{FAACDC5D-6AAC-4D3C-A67F-3EE5C7A88111}" dt="2023-02-25T14:53:37.431" v="490" actId="47"/>
        <pc:sldMkLst>
          <pc:docMk/>
          <pc:sldMk cId="2457806440" sldId="317"/>
        </pc:sldMkLst>
      </pc:sldChg>
      <pc:sldChg chg="add del">
        <pc:chgData name="gioele.renzi@gmail.com" userId="7141e9ea30db8c95" providerId="LiveId" clId="{FAACDC5D-6AAC-4D3C-A67F-3EE5C7A88111}" dt="2023-02-25T14:53:37.312" v="489" actId="47"/>
        <pc:sldMkLst>
          <pc:docMk/>
          <pc:sldMk cId="2187143365" sldId="318"/>
        </pc:sldMkLst>
      </pc:sldChg>
      <pc:sldChg chg="add del">
        <pc:chgData name="gioele.renzi@gmail.com" userId="7141e9ea30db8c95" providerId="LiveId" clId="{FAACDC5D-6AAC-4D3C-A67F-3EE5C7A88111}" dt="2023-02-25T14:53:35.549" v="481" actId="47"/>
        <pc:sldMkLst>
          <pc:docMk/>
          <pc:sldMk cId="3849954476" sldId="319"/>
        </pc:sldMkLst>
      </pc:sldChg>
      <pc:sldChg chg="add del">
        <pc:chgData name="gioele.renzi@gmail.com" userId="7141e9ea30db8c95" providerId="LiveId" clId="{FAACDC5D-6AAC-4D3C-A67F-3EE5C7A88111}" dt="2023-02-25T14:53:35.658" v="482" actId="47"/>
        <pc:sldMkLst>
          <pc:docMk/>
          <pc:sldMk cId="1242252409" sldId="320"/>
        </pc:sldMkLst>
      </pc:sldChg>
      <pc:sldChg chg="add del">
        <pc:chgData name="gioele.renzi@gmail.com" userId="7141e9ea30db8c95" providerId="LiveId" clId="{FAACDC5D-6AAC-4D3C-A67F-3EE5C7A88111}" dt="2023-02-25T14:53:35.840" v="483" actId="47"/>
        <pc:sldMkLst>
          <pc:docMk/>
          <pc:sldMk cId="321410563" sldId="321"/>
        </pc:sldMkLst>
      </pc:sldChg>
      <pc:sldChg chg="add del">
        <pc:chgData name="gioele.renzi@gmail.com" userId="7141e9ea30db8c95" providerId="LiveId" clId="{FAACDC5D-6AAC-4D3C-A67F-3EE5C7A88111}" dt="2023-02-25T14:53:35.942" v="484" actId="47"/>
        <pc:sldMkLst>
          <pc:docMk/>
          <pc:sldMk cId="1105919965" sldId="322"/>
        </pc:sldMkLst>
      </pc:sldChg>
      <pc:sldChg chg="add del">
        <pc:chgData name="gioele.renzi@gmail.com" userId="7141e9ea30db8c95" providerId="LiveId" clId="{FAACDC5D-6AAC-4D3C-A67F-3EE5C7A88111}" dt="2023-02-25T14:53:36.101" v="485" actId="47"/>
        <pc:sldMkLst>
          <pc:docMk/>
          <pc:sldMk cId="2666122609" sldId="323"/>
        </pc:sldMkLst>
      </pc:sldChg>
      <pc:sldChg chg="add del">
        <pc:chgData name="gioele.renzi@gmail.com" userId="7141e9ea30db8c95" providerId="LiveId" clId="{FAACDC5D-6AAC-4D3C-A67F-3EE5C7A88111}" dt="2023-02-25T14:53:36.274" v="486" actId="47"/>
        <pc:sldMkLst>
          <pc:docMk/>
          <pc:sldMk cId="2601173931" sldId="324"/>
        </pc:sldMkLst>
      </pc:sldChg>
      <pc:sldChg chg="add del">
        <pc:chgData name="gioele.renzi@gmail.com" userId="7141e9ea30db8c95" providerId="LiveId" clId="{FAACDC5D-6AAC-4D3C-A67F-3EE5C7A88111}" dt="2023-02-25T14:53:36.384" v="487" actId="47"/>
        <pc:sldMkLst>
          <pc:docMk/>
          <pc:sldMk cId="31425292" sldId="325"/>
        </pc:sldMkLst>
      </pc:sldChg>
      <pc:sldChg chg="add del">
        <pc:chgData name="gioele.renzi@gmail.com" userId="7141e9ea30db8c95" providerId="LiveId" clId="{FAACDC5D-6AAC-4D3C-A67F-3EE5C7A88111}" dt="2023-02-25T14:53:36.525" v="488" actId="47"/>
        <pc:sldMkLst>
          <pc:docMk/>
          <pc:sldMk cId="3595655338" sldId="326"/>
        </pc:sldMkLst>
      </pc:sldChg>
      <pc:sldChg chg="addSp delSp modSp add mod">
        <pc:chgData name="gioele.renzi@gmail.com" userId="7141e9ea30db8c95" providerId="LiveId" clId="{FAACDC5D-6AAC-4D3C-A67F-3EE5C7A88111}" dt="2023-02-25T15:03:50.593" v="560" actId="1076"/>
        <pc:sldMkLst>
          <pc:docMk/>
          <pc:sldMk cId="1231475618" sldId="327"/>
        </pc:sldMkLst>
        <pc:spChg chg="del">
          <ac:chgData name="gioele.renzi@gmail.com" userId="7141e9ea30db8c95" providerId="LiveId" clId="{FAACDC5D-6AAC-4D3C-A67F-3EE5C7A88111}" dt="2023-02-25T14:56:29.239" v="526" actId="478"/>
          <ac:spMkLst>
            <pc:docMk/>
            <pc:sldMk cId="1231475618" sldId="327"/>
            <ac:spMk id="6" creationId="{2AC8DE84-8DD0-F344-ABC4-265D5F0B2675}"/>
          </ac:spMkLst>
        </pc:spChg>
        <pc:spChg chg="mod">
          <ac:chgData name="gioele.renzi@gmail.com" userId="7141e9ea30db8c95" providerId="LiveId" clId="{FAACDC5D-6AAC-4D3C-A67F-3EE5C7A88111}" dt="2023-02-25T15:03:45.404" v="559" actId="20577"/>
          <ac:spMkLst>
            <pc:docMk/>
            <pc:sldMk cId="1231475618" sldId="327"/>
            <ac:spMk id="10" creationId="{2BA5C004-1771-E09F-E44D-6573B5062D69}"/>
          </ac:spMkLst>
        </pc:spChg>
        <pc:graphicFrameChg chg="add mod">
          <ac:chgData name="gioele.renzi@gmail.com" userId="7141e9ea30db8c95" providerId="LiveId" clId="{FAACDC5D-6AAC-4D3C-A67F-3EE5C7A88111}" dt="2023-02-25T15:03:50.593" v="560" actId="1076"/>
          <ac:graphicFrameMkLst>
            <pc:docMk/>
            <pc:sldMk cId="1231475618" sldId="327"/>
            <ac:graphicFrameMk id="2" creationId="{E0E8B240-FD4C-91EF-D6E5-546738D39B8E}"/>
          </ac:graphicFrameMkLst>
        </pc:graphicFrameChg>
        <pc:graphicFrameChg chg="del">
          <ac:chgData name="gioele.renzi@gmail.com" userId="7141e9ea30db8c95" providerId="LiveId" clId="{FAACDC5D-6AAC-4D3C-A67F-3EE5C7A88111}" dt="2023-02-25T14:56:28.104" v="525" actId="478"/>
          <ac:graphicFrameMkLst>
            <pc:docMk/>
            <pc:sldMk cId="1231475618" sldId="327"/>
            <ac:graphicFrameMk id="5" creationId="{CDB0BD41-4F97-FF50-A5F8-2A7DC9B39FD0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47:09.412" v="290" actId="47"/>
        <pc:sldMkLst>
          <pc:docMk/>
          <pc:sldMk cId="3990486238" sldId="327"/>
        </pc:sldMkLst>
      </pc:sldChg>
      <pc:sldChg chg="addSp delSp modSp add mod">
        <pc:chgData name="gioele.renzi@gmail.com" userId="7141e9ea30db8c95" providerId="LiveId" clId="{FAACDC5D-6AAC-4D3C-A67F-3EE5C7A88111}" dt="2023-02-25T15:20:00.997" v="688" actId="20577"/>
        <pc:sldMkLst>
          <pc:docMk/>
          <pc:sldMk cId="3798347052" sldId="328"/>
        </pc:sldMkLst>
        <pc:spChg chg="del">
          <ac:chgData name="gioele.renzi@gmail.com" userId="7141e9ea30db8c95" providerId="LiveId" clId="{FAACDC5D-6AAC-4D3C-A67F-3EE5C7A88111}" dt="2023-02-25T15:06:46.054" v="579" actId="478"/>
          <ac:spMkLst>
            <pc:docMk/>
            <pc:sldMk cId="3798347052" sldId="328"/>
            <ac:spMk id="6" creationId="{2AC8DE84-8DD0-F344-ABC4-265D5F0B2675}"/>
          </ac:spMkLst>
        </pc:spChg>
        <pc:spChg chg="mod">
          <ac:chgData name="gioele.renzi@gmail.com" userId="7141e9ea30db8c95" providerId="LiveId" clId="{FAACDC5D-6AAC-4D3C-A67F-3EE5C7A88111}" dt="2023-02-25T15:20:00.997" v="688" actId="20577"/>
          <ac:spMkLst>
            <pc:docMk/>
            <pc:sldMk cId="3798347052" sldId="328"/>
            <ac:spMk id="10" creationId="{2BA5C004-1771-E09F-E44D-6573B5062D69}"/>
          </ac:spMkLst>
        </pc:spChg>
        <pc:graphicFrameChg chg="add del mod">
          <ac:chgData name="gioele.renzi@gmail.com" userId="7141e9ea30db8c95" providerId="LiveId" clId="{FAACDC5D-6AAC-4D3C-A67F-3EE5C7A88111}" dt="2023-02-25T15:06:10.952" v="574" actId="21"/>
          <ac:graphicFrameMkLst>
            <pc:docMk/>
            <pc:sldMk cId="3798347052" sldId="328"/>
            <ac:graphicFrameMk id="2" creationId="{3EF39BB2-615E-4DB1-A8BB-10AA89174F4C}"/>
          </ac:graphicFrameMkLst>
        </pc:graphicFrameChg>
        <pc:graphicFrameChg chg="add mod">
          <ac:chgData name="gioele.renzi@gmail.com" userId="7141e9ea30db8c95" providerId="LiveId" clId="{FAACDC5D-6AAC-4D3C-A67F-3EE5C7A88111}" dt="2023-02-25T15:11:32.248" v="593" actId="1076"/>
          <ac:graphicFrameMkLst>
            <pc:docMk/>
            <pc:sldMk cId="3798347052" sldId="328"/>
            <ac:graphicFrameMk id="3" creationId="{251A5AF6-71DB-8309-D30C-3685D520C6C7}"/>
          </ac:graphicFrameMkLst>
        </pc:graphicFrameChg>
        <pc:graphicFrameChg chg="del">
          <ac:chgData name="gioele.renzi@gmail.com" userId="7141e9ea30db8c95" providerId="LiveId" clId="{FAACDC5D-6AAC-4D3C-A67F-3EE5C7A88111}" dt="2023-02-25T15:05:58.033" v="570" actId="478"/>
          <ac:graphicFrameMkLst>
            <pc:docMk/>
            <pc:sldMk cId="3798347052" sldId="328"/>
            <ac:graphicFrameMk id="5" creationId="{CDB0BD41-4F97-FF50-A5F8-2A7DC9B39FD0}"/>
          </ac:graphicFrameMkLst>
        </pc:graphicFrameChg>
      </pc:sldChg>
      <pc:sldChg chg="add del">
        <pc:chgData name="gioele.renzi@gmail.com" userId="7141e9ea30db8c95" providerId="LiveId" clId="{FAACDC5D-6AAC-4D3C-A67F-3EE5C7A88111}" dt="2023-02-25T15:04:22.296" v="563" actId="47"/>
        <pc:sldMkLst>
          <pc:docMk/>
          <pc:sldMk cId="728533154" sldId="329"/>
        </pc:sldMkLst>
      </pc:sldChg>
      <pc:sldChg chg="add del">
        <pc:chgData name="gioele.renzi@gmail.com" userId="7141e9ea30db8c95" providerId="LiveId" clId="{FAACDC5D-6AAC-4D3C-A67F-3EE5C7A88111}" dt="2023-02-25T15:06:51.789" v="584" actId="47"/>
        <pc:sldMkLst>
          <pc:docMk/>
          <pc:sldMk cId="1551031780" sldId="329"/>
        </pc:sldMkLst>
      </pc:sldChg>
      <pc:sldChg chg="add del">
        <pc:chgData name="gioele.renzi@gmail.com" userId="7141e9ea30db8c95" providerId="LiveId" clId="{FAACDC5D-6AAC-4D3C-A67F-3EE5C7A88111}" dt="2023-02-25T15:04:23.387" v="564" actId="47"/>
        <pc:sldMkLst>
          <pc:docMk/>
          <pc:sldMk cId="2482609759" sldId="330"/>
        </pc:sldMkLst>
      </pc:sldChg>
      <pc:sldChg chg="addSp delSp modSp add mod">
        <pc:chgData name="gioele.renzi@gmail.com" userId="7141e9ea30db8c95" providerId="LiveId" clId="{FAACDC5D-6AAC-4D3C-A67F-3EE5C7A88111}" dt="2023-02-25T15:06:21.285" v="578" actId="1076"/>
        <pc:sldMkLst>
          <pc:docMk/>
          <pc:sldMk cId="3471527263" sldId="330"/>
        </pc:sldMkLst>
        <pc:graphicFrameChg chg="del">
          <ac:chgData name="gioele.renzi@gmail.com" userId="7141e9ea30db8c95" providerId="LiveId" clId="{FAACDC5D-6AAC-4D3C-A67F-3EE5C7A88111}" dt="2023-02-25T15:06:05.689" v="573" actId="478"/>
          <ac:graphicFrameMkLst>
            <pc:docMk/>
            <pc:sldMk cId="3471527263" sldId="330"/>
            <ac:graphicFrameMk id="2" creationId="{E0E8B240-FD4C-91EF-D6E5-546738D39B8E}"/>
          </ac:graphicFrameMkLst>
        </pc:graphicFrameChg>
        <pc:graphicFrameChg chg="add mod">
          <ac:chgData name="gioele.renzi@gmail.com" userId="7141e9ea30db8c95" providerId="LiveId" clId="{FAACDC5D-6AAC-4D3C-A67F-3EE5C7A88111}" dt="2023-02-25T15:06:21.285" v="578" actId="1076"/>
          <ac:graphicFrameMkLst>
            <pc:docMk/>
            <pc:sldMk cId="3471527263" sldId="330"/>
            <ac:graphicFrameMk id="3" creationId="{2F57A4E8-AB1E-15DC-929B-DCC9C9EF7492}"/>
          </ac:graphicFrameMkLst>
        </pc:graphicFrameChg>
      </pc:sldChg>
      <pc:sldChg chg="addSp modSp add del mod">
        <pc:chgData name="gioele.renzi@gmail.com" userId="7141e9ea30db8c95" providerId="LiveId" clId="{FAACDC5D-6AAC-4D3C-A67F-3EE5C7A88111}" dt="2023-02-25T15:19:45.763" v="675" actId="47"/>
        <pc:sldMkLst>
          <pc:docMk/>
          <pc:sldMk cId="596099352" sldId="331"/>
        </pc:sldMkLst>
        <pc:graphicFrameChg chg="add mod">
          <ac:chgData name="gioele.renzi@gmail.com" userId="7141e9ea30db8c95" providerId="LiveId" clId="{FAACDC5D-6AAC-4D3C-A67F-3EE5C7A88111}" dt="2023-02-25T15:17:22.083" v="670" actId="1076"/>
          <ac:graphicFrameMkLst>
            <pc:docMk/>
            <pc:sldMk cId="596099352" sldId="331"/>
            <ac:graphicFrameMk id="2" creationId="{932D28F5-696E-3268-7D1E-4AECD7B932A9}"/>
          </ac:graphicFrameMkLst>
        </pc:graphicFrameChg>
        <pc:graphicFrameChg chg="add mod">
          <ac:chgData name="gioele.renzi@gmail.com" userId="7141e9ea30db8c95" providerId="LiveId" clId="{FAACDC5D-6AAC-4D3C-A67F-3EE5C7A88111}" dt="2023-02-25T15:17:26.995" v="672" actId="1076"/>
          <ac:graphicFrameMkLst>
            <pc:docMk/>
            <pc:sldMk cId="596099352" sldId="331"/>
            <ac:graphicFrameMk id="3" creationId="{8F38AB14-20B5-C4D2-1537-306CBA47472B}"/>
          </ac:graphicFrameMkLst>
        </pc:graphicFrameChg>
      </pc:sldChg>
      <pc:sldChg chg="add del">
        <pc:chgData name="gioele.renzi@gmail.com" userId="7141e9ea30db8c95" providerId="LiveId" clId="{FAACDC5D-6AAC-4D3C-A67F-3EE5C7A88111}" dt="2023-02-25T15:04:18.658" v="562" actId="47"/>
        <pc:sldMkLst>
          <pc:docMk/>
          <pc:sldMk cId="2876113173" sldId="331"/>
        </pc:sldMkLst>
      </pc:sldChg>
      <pc:sldChg chg="addSp delSp modSp add mod">
        <pc:chgData name="gioele.renzi@gmail.com" userId="7141e9ea30db8c95" providerId="LiveId" clId="{FAACDC5D-6AAC-4D3C-A67F-3EE5C7A88111}" dt="2023-02-25T15:36:35.151" v="842" actId="1037"/>
        <pc:sldMkLst>
          <pc:docMk/>
          <pc:sldMk cId="985251961" sldId="332"/>
        </pc:sldMkLst>
        <pc:spChg chg="mod">
          <ac:chgData name="gioele.renzi@gmail.com" userId="7141e9ea30db8c95" providerId="LiveId" clId="{FAACDC5D-6AAC-4D3C-A67F-3EE5C7A88111}" dt="2023-02-25T15:30:56.906" v="819" actId="20577"/>
          <ac:spMkLst>
            <pc:docMk/>
            <pc:sldMk cId="985251961" sldId="332"/>
            <ac:spMk id="10" creationId="{2BA5C004-1771-E09F-E44D-6573B5062D69}"/>
          </ac:spMkLst>
        </pc:spChg>
        <pc:graphicFrameChg chg="add del mod">
          <ac:chgData name="gioele.renzi@gmail.com" userId="7141e9ea30db8c95" providerId="LiveId" clId="{FAACDC5D-6AAC-4D3C-A67F-3EE5C7A88111}" dt="2023-02-25T15:29:44.417" v="736" actId="21"/>
          <ac:graphicFrameMkLst>
            <pc:docMk/>
            <pc:sldMk cId="985251961" sldId="332"/>
            <ac:graphicFrameMk id="2" creationId="{6D78C5F9-0398-9509-FE09-76391A0EF3D1}"/>
          </ac:graphicFrameMkLst>
        </pc:graphicFrameChg>
        <pc:graphicFrameChg chg="add del mod">
          <ac:chgData name="gioele.renzi@gmail.com" userId="7141e9ea30db8c95" providerId="LiveId" clId="{FAACDC5D-6AAC-4D3C-A67F-3EE5C7A88111}" dt="2023-02-25T15:36:02.427" v="828" actId="478"/>
          <ac:graphicFrameMkLst>
            <pc:docMk/>
            <pc:sldMk cId="985251961" sldId="332"/>
            <ac:graphicFrameMk id="3" creationId="{87C7BBC3-80C0-9A34-121A-656189AA5CD7}"/>
          </ac:graphicFrameMkLst>
        </pc:graphicFrameChg>
        <pc:graphicFrameChg chg="add mod">
          <ac:chgData name="gioele.renzi@gmail.com" userId="7141e9ea30db8c95" providerId="LiveId" clId="{FAACDC5D-6AAC-4D3C-A67F-3EE5C7A88111}" dt="2023-02-25T15:36:35.151" v="842" actId="1037"/>
          <ac:graphicFrameMkLst>
            <pc:docMk/>
            <pc:sldMk cId="985251961" sldId="332"/>
            <ac:graphicFrameMk id="4" creationId="{ED6CEE29-2059-B028-74BE-18A443AE346D}"/>
          </ac:graphicFrameMkLst>
        </pc:graphicFrameChg>
      </pc:sldChg>
      <pc:sldChg chg="add del">
        <pc:chgData name="gioele.renzi@gmail.com" userId="7141e9ea30db8c95" providerId="LiveId" clId="{FAACDC5D-6AAC-4D3C-A67F-3EE5C7A88111}" dt="2023-02-25T15:04:24.420" v="565" actId="47"/>
        <pc:sldMkLst>
          <pc:docMk/>
          <pc:sldMk cId="1581314502" sldId="332"/>
        </pc:sldMkLst>
      </pc:sldChg>
      <pc:sldChg chg="add del">
        <pc:chgData name="gioele.renzi@gmail.com" userId="7141e9ea30db8c95" providerId="LiveId" clId="{FAACDC5D-6AAC-4D3C-A67F-3EE5C7A88111}" dt="2023-02-25T14:55:36.096" v="503" actId="47"/>
        <pc:sldMkLst>
          <pc:docMk/>
          <pc:sldMk cId="864088623" sldId="333"/>
        </pc:sldMkLst>
      </pc:sldChg>
      <pc:sldChg chg="addSp delSp modSp add mod">
        <pc:chgData name="gioele.renzi@gmail.com" userId="7141e9ea30db8c95" providerId="LiveId" clId="{FAACDC5D-6AAC-4D3C-A67F-3EE5C7A88111}" dt="2023-02-25T15:43:55.568" v="1062" actId="20577"/>
        <pc:sldMkLst>
          <pc:docMk/>
          <pc:sldMk cId="2374451989" sldId="333"/>
        </pc:sldMkLst>
        <pc:spChg chg="mod">
          <ac:chgData name="gioele.renzi@gmail.com" userId="7141e9ea30db8c95" providerId="LiveId" clId="{FAACDC5D-6AAC-4D3C-A67F-3EE5C7A88111}" dt="2023-02-25T15:43:55.568" v="1062" actId="20577"/>
          <ac:spMkLst>
            <pc:docMk/>
            <pc:sldMk cId="2374451989" sldId="333"/>
            <ac:spMk id="10" creationId="{2BA5C004-1771-E09F-E44D-6573B5062D69}"/>
          </ac:spMkLst>
        </pc:spChg>
        <pc:graphicFrameChg chg="add mod">
          <ac:chgData name="gioele.renzi@gmail.com" userId="7141e9ea30db8c95" providerId="LiveId" clId="{FAACDC5D-6AAC-4D3C-A67F-3EE5C7A88111}" dt="2023-02-25T15:40:01.896" v="1033" actId="1076"/>
          <ac:graphicFrameMkLst>
            <pc:docMk/>
            <pc:sldMk cId="2374451989" sldId="333"/>
            <ac:graphicFrameMk id="2" creationId="{DDD09C66-6437-49A1-3BBE-83088EDE35C3}"/>
          </ac:graphicFrameMkLst>
        </pc:graphicFrameChg>
        <pc:graphicFrameChg chg="del">
          <ac:chgData name="gioele.renzi@gmail.com" userId="7141e9ea30db8c95" providerId="LiveId" clId="{FAACDC5D-6AAC-4D3C-A67F-3EE5C7A88111}" dt="2023-02-25T15:38:28.361" v="849" actId="478"/>
          <ac:graphicFrameMkLst>
            <pc:docMk/>
            <pc:sldMk cId="2374451989" sldId="333"/>
            <ac:graphicFrameMk id="4" creationId="{ED6CEE29-2059-B028-74BE-18A443AE346D}"/>
          </ac:graphicFrameMkLst>
        </pc:graphicFrameChg>
      </pc:sldChg>
      <pc:sldChg chg="addSp delSp modSp add del mod">
        <pc:chgData name="gioele.renzi@gmail.com" userId="7141e9ea30db8c95" providerId="LiveId" clId="{FAACDC5D-6AAC-4D3C-A67F-3EE5C7A88111}" dt="2023-02-25T15:29:52.919" v="741" actId="47"/>
        <pc:sldMkLst>
          <pc:docMk/>
          <pc:sldMk cId="2699344797" sldId="333"/>
        </pc:sldMkLst>
        <pc:graphicFrameChg chg="add del mod">
          <ac:chgData name="gioele.renzi@gmail.com" userId="7141e9ea30db8c95" providerId="LiveId" clId="{FAACDC5D-6AAC-4D3C-A67F-3EE5C7A88111}" dt="2023-02-25T15:29:49.261" v="739" actId="21"/>
          <ac:graphicFrameMkLst>
            <pc:docMk/>
            <pc:sldMk cId="2699344797" sldId="333"/>
            <ac:graphicFrameMk id="2" creationId="{AEEA5968-065F-A6E9-F7BD-56D7C9729C13}"/>
          </ac:graphicFrameMkLst>
        </pc:graphicFrameChg>
      </pc:sldChg>
      <pc:sldChg chg="new del">
        <pc:chgData name="gioele.renzi@gmail.com" userId="7141e9ea30db8c95" providerId="LiveId" clId="{FAACDC5D-6AAC-4D3C-A67F-3EE5C7A88111}" dt="2023-02-25T15:04:09.371" v="561" actId="47"/>
        <pc:sldMkLst>
          <pc:docMk/>
          <pc:sldMk cId="3048440667" sldId="333"/>
        </pc:sldMkLst>
      </pc:sldChg>
      <pc:sldChg chg="addSp delSp modSp add mod">
        <pc:chgData name="gioele.renzi@gmail.com" userId="7141e9ea30db8c95" providerId="LiveId" clId="{FAACDC5D-6AAC-4D3C-A67F-3EE5C7A88111}" dt="2023-02-25T17:59:02.960" v="1346" actId="20577"/>
        <pc:sldMkLst>
          <pc:docMk/>
          <pc:sldMk cId="1380168448" sldId="334"/>
        </pc:sldMkLst>
        <pc:spChg chg="mod">
          <ac:chgData name="gioele.renzi@gmail.com" userId="7141e9ea30db8c95" providerId="LiveId" clId="{FAACDC5D-6AAC-4D3C-A67F-3EE5C7A88111}" dt="2023-02-25T17:59:02.960" v="1346" actId="20577"/>
          <ac:spMkLst>
            <pc:docMk/>
            <pc:sldMk cId="1380168448" sldId="334"/>
            <ac:spMk id="10" creationId="{2BA5C004-1771-E09F-E44D-6573B5062D69}"/>
          </ac:spMkLst>
        </pc:spChg>
        <pc:graphicFrameChg chg="add del mod">
          <ac:chgData name="gioele.renzi@gmail.com" userId="7141e9ea30db8c95" providerId="LiveId" clId="{FAACDC5D-6AAC-4D3C-A67F-3EE5C7A88111}" dt="2023-02-25T17:58:37.021" v="1327" actId="478"/>
          <ac:graphicFrameMkLst>
            <pc:docMk/>
            <pc:sldMk cId="1380168448" sldId="334"/>
            <ac:graphicFrameMk id="2" creationId="{BCEA2065-1328-55AC-EE06-404AD3CFC080}"/>
          </ac:graphicFrameMkLst>
        </pc:graphicFrameChg>
        <pc:graphicFrameChg chg="add mod">
          <ac:chgData name="gioele.renzi@gmail.com" userId="7141e9ea30db8c95" providerId="LiveId" clId="{FAACDC5D-6AAC-4D3C-A67F-3EE5C7A88111}" dt="2023-02-25T15:41:40.044" v="1050" actId="14100"/>
          <ac:graphicFrameMkLst>
            <pc:docMk/>
            <pc:sldMk cId="1380168448" sldId="334"/>
            <ac:graphicFrameMk id="2" creationId="{E8DF2F00-8FCE-4170-97AA-2F9B5700E537}"/>
          </ac:graphicFrameMkLst>
        </pc:graphicFrameChg>
        <pc:graphicFrameChg chg="add mod">
          <ac:chgData name="gioele.renzi@gmail.com" userId="7141e9ea30db8c95" providerId="LiveId" clId="{FAACDC5D-6AAC-4D3C-A67F-3EE5C7A88111}" dt="2023-02-25T17:58:46.593" v="1332" actId="1076"/>
          <ac:graphicFrameMkLst>
            <pc:docMk/>
            <pc:sldMk cId="1380168448" sldId="334"/>
            <ac:graphicFrameMk id="3" creationId="{7BC04CDA-FFBF-13EC-9023-3DC719994077}"/>
          </ac:graphicFrameMkLst>
        </pc:graphicFrameChg>
        <pc:graphicFrameChg chg="del">
          <ac:chgData name="gioele.renzi@gmail.com" userId="7141e9ea30db8c95" providerId="LiveId" clId="{FAACDC5D-6AAC-4D3C-A67F-3EE5C7A88111}" dt="2023-02-25T17:57:28.627" v="1319" actId="478"/>
          <ac:graphicFrameMkLst>
            <pc:docMk/>
            <pc:sldMk cId="1380168448" sldId="334"/>
            <ac:graphicFrameMk id="4" creationId="{EC710037-ADD1-F080-B842-5615712EC73C}"/>
          </ac:graphicFrameMkLst>
        </pc:graphicFrameChg>
        <pc:graphicFrameChg chg="del">
          <ac:chgData name="gioele.renzi@gmail.com" userId="7141e9ea30db8c95" providerId="LiveId" clId="{FAACDC5D-6AAC-4D3C-A67F-3EE5C7A88111}" dt="2023-02-25T15:38:30.907" v="850" actId="478"/>
          <ac:graphicFrameMkLst>
            <pc:docMk/>
            <pc:sldMk cId="1380168448" sldId="334"/>
            <ac:graphicFrameMk id="4" creationId="{ED6CEE29-2059-B028-74BE-18A443AE346D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55:36.821" v="504" actId="47"/>
        <pc:sldMkLst>
          <pc:docMk/>
          <pc:sldMk cId="3179714628" sldId="334"/>
        </pc:sldMkLst>
      </pc:sldChg>
      <pc:sldChg chg="addSp modSp add del">
        <pc:chgData name="gioele.renzi@gmail.com" userId="7141e9ea30db8c95" providerId="LiveId" clId="{FAACDC5D-6AAC-4D3C-A67F-3EE5C7A88111}" dt="2023-02-25T15:37:46.996" v="843" actId="47"/>
        <pc:sldMkLst>
          <pc:docMk/>
          <pc:sldMk cId="3191254963" sldId="334"/>
        </pc:sldMkLst>
        <pc:graphicFrameChg chg="add mod">
          <ac:chgData name="gioele.renzi@gmail.com" userId="7141e9ea30db8c95" providerId="LiveId" clId="{FAACDC5D-6AAC-4D3C-A67F-3EE5C7A88111}" dt="2023-02-25T15:29:46.635" v="737"/>
          <ac:graphicFrameMkLst>
            <pc:docMk/>
            <pc:sldMk cId="3191254963" sldId="334"/>
            <ac:graphicFrameMk id="2" creationId="{38B21426-8CFD-5492-2F6F-5E460D234381}"/>
          </ac:graphicFrameMkLst>
        </pc:graphicFrameChg>
      </pc:sldChg>
      <pc:sldChg chg="delSp add del mod">
        <pc:chgData name="gioele.renzi@gmail.com" userId="7141e9ea30db8c95" providerId="LiveId" clId="{FAACDC5D-6AAC-4D3C-A67F-3EE5C7A88111}" dt="2023-02-25T15:40:57.658" v="1039" actId="47"/>
        <pc:sldMkLst>
          <pc:docMk/>
          <pc:sldMk cId="1150093506" sldId="335"/>
        </pc:sldMkLst>
        <pc:graphicFrameChg chg="del">
          <ac:chgData name="gioele.renzi@gmail.com" userId="7141e9ea30db8c95" providerId="LiveId" clId="{FAACDC5D-6AAC-4D3C-A67F-3EE5C7A88111}" dt="2023-02-25T15:38:32.315" v="851" actId="478"/>
          <ac:graphicFrameMkLst>
            <pc:docMk/>
            <pc:sldMk cId="1150093506" sldId="335"/>
            <ac:graphicFrameMk id="4" creationId="{ED6CEE29-2059-B028-74BE-18A443AE346D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55:37.380" v="505" actId="47"/>
        <pc:sldMkLst>
          <pc:docMk/>
          <pc:sldMk cId="3664540580" sldId="335"/>
        </pc:sldMkLst>
      </pc:sldChg>
      <pc:sldChg chg="addSp delSp modSp add mod">
        <pc:chgData name="gioele.renzi@gmail.com" userId="7141e9ea30db8c95" providerId="LiveId" clId="{FAACDC5D-6AAC-4D3C-A67F-3EE5C7A88111}" dt="2023-02-25T18:00:23.299" v="1353" actId="1076"/>
        <pc:sldMkLst>
          <pc:docMk/>
          <pc:sldMk cId="765809398" sldId="336"/>
        </pc:sldMkLst>
        <pc:spChg chg="mod">
          <ac:chgData name="gioele.renzi@gmail.com" userId="7141e9ea30db8c95" providerId="LiveId" clId="{FAACDC5D-6AAC-4D3C-A67F-3EE5C7A88111}" dt="2023-02-25T15:59:58.723" v="1169" actId="14100"/>
          <ac:spMkLst>
            <pc:docMk/>
            <pc:sldMk cId="765809398" sldId="336"/>
            <ac:spMk id="10" creationId="{2BA5C004-1771-E09F-E44D-6573B5062D69}"/>
          </ac:spMkLst>
        </pc:spChg>
        <pc:graphicFrameChg chg="add del mod">
          <ac:chgData name="gioele.renzi@gmail.com" userId="7141e9ea30db8c95" providerId="LiveId" clId="{FAACDC5D-6AAC-4D3C-A67F-3EE5C7A88111}" dt="2023-02-25T18:00:09.969" v="1347" actId="478"/>
          <ac:graphicFrameMkLst>
            <pc:docMk/>
            <pc:sldMk cId="765809398" sldId="336"/>
            <ac:graphicFrameMk id="2" creationId="{11151EB8-C75D-1F0E-16A3-687709269191}"/>
          </ac:graphicFrameMkLst>
        </pc:graphicFrameChg>
        <pc:graphicFrameChg chg="add mod">
          <ac:chgData name="gioele.renzi@gmail.com" userId="7141e9ea30db8c95" providerId="LiveId" clId="{FAACDC5D-6AAC-4D3C-A67F-3EE5C7A88111}" dt="2023-02-25T18:00:23.299" v="1353" actId="1076"/>
          <ac:graphicFrameMkLst>
            <pc:docMk/>
            <pc:sldMk cId="765809398" sldId="336"/>
            <ac:graphicFrameMk id="3" creationId="{E5F4848D-0EDC-4121-CB66-FC587501522B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55:38.020" v="506" actId="47"/>
        <pc:sldMkLst>
          <pc:docMk/>
          <pc:sldMk cId="2137505648" sldId="336"/>
        </pc:sldMkLst>
      </pc:sldChg>
      <pc:sldChg chg="addSp delSp modSp new del mod">
        <pc:chgData name="gioele.renzi@gmail.com" userId="7141e9ea30db8c95" providerId="LiveId" clId="{FAACDC5D-6AAC-4D3C-A67F-3EE5C7A88111}" dt="2023-02-25T16:03:58.504" v="1180" actId="47"/>
        <pc:sldMkLst>
          <pc:docMk/>
          <pc:sldMk cId="1313980877" sldId="337"/>
        </pc:sldMkLst>
        <pc:spChg chg="del">
          <ac:chgData name="gioele.renzi@gmail.com" userId="7141e9ea30db8c95" providerId="LiveId" clId="{FAACDC5D-6AAC-4D3C-A67F-3EE5C7A88111}" dt="2023-02-25T16:01:23.301" v="1172" actId="478"/>
          <ac:spMkLst>
            <pc:docMk/>
            <pc:sldMk cId="1313980877" sldId="337"/>
            <ac:spMk id="2" creationId="{EA429BFD-8A5D-D19C-7057-4FF1FBEFA734}"/>
          </ac:spMkLst>
        </pc:spChg>
        <pc:spChg chg="del">
          <ac:chgData name="gioele.renzi@gmail.com" userId="7141e9ea30db8c95" providerId="LiveId" clId="{FAACDC5D-6AAC-4D3C-A67F-3EE5C7A88111}" dt="2023-02-25T16:01:21.893" v="1171" actId="478"/>
          <ac:spMkLst>
            <pc:docMk/>
            <pc:sldMk cId="1313980877" sldId="337"/>
            <ac:spMk id="3" creationId="{A1618B8D-707D-F354-41CD-183ABECCE38B}"/>
          </ac:spMkLst>
        </pc:spChg>
        <pc:graphicFrameChg chg="add del mod">
          <ac:chgData name="gioele.renzi@gmail.com" userId="7141e9ea30db8c95" providerId="LiveId" clId="{FAACDC5D-6AAC-4D3C-A67F-3EE5C7A88111}" dt="2023-02-25T16:03:55.533" v="1179" actId="21"/>
          <ac:graphicFrameMkLst>
            <pc:docMk/>
            <pc:sldMk cId="1313980877" sldId="337"/>
            <ac:graphicFrameMk id="4" creationId="{400059EA-AE98-BDC2-9D60-EC4AFC649973}"/>
          </ac:graphicFrameMkLst>
        </pc:graphicFrameChg>
      </pc:sldChg>
      <pc:sldChg chg="delSp add del mod">
        <pc:chgData name="gioele.renzi@gmail.com" userId="7141e9ea30db8c95" providerId="LiveId" clId="{FAACDC5D-6AAC-4D3C-A67F-3EE5C7A88111}" dt="2023-02-25T15:55:54.879" v="1161" actId="47"/>
        <pc:sldMkLst>
          <pc:docMk/>
          <pc:sldMk cId="2764197790" sldId="337"/>
        </pc:sldMkLst>
        <pc:graphicFrameChg chg="del">
          <ac:chgData name="gioele.renzi@gmail.com" userId="7141e9ea30db8c95" providerId="LiveId" clId="{FAACDC5D-6AAC-4D3C-A67F-3EE5C7A88111}" dt="2023-02-25T15:41:13.738" v="1044" actId="478"/>
          <ac:graphicFrameMkLst>
            <pc:docMk/>
            <pc:sldMk cId="2764197790" sldId="337"/>
            <ac:graphicFrameMk id="2" creationId="{11151EB8-C75D-1F0E-16A3-687709269191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55:38.613" v="507" actId="47"/>
        <pc:sldMkLst>
          <pc:docMk/>
          <pc:sldMk cId="3237308895" sldId="337"/>
        </pc:sldMkLst>
      </pc:sldChg>
      <pc:sldChg chg="delSp add del mod">
        <pc:chgData name="gioele.renzi@gmail.com" userId="7141e9ea30db8c95" providerId="LiveId" clId="{FAACDC5D-6AAC-4D3C-A67F-3EE5C7A88111}" dt="2023-02-25T16:03:51.523" v="1178" actId="47"/>
        <pc:sldMkLst>
          <pc:docMk/>
          <pc:sldMk cId="2818665085" sldId="338"/>
        </pc:sldMkLst>
        <pc:graphicFrameChg chg="del">
          <ac:chgData name="gioele.renzi@gmail.com" userId="7141e9ea30db8c95" providerId="LiveId" clId="{FAACDC5D-6AAC-4D3C-A67F-3EE5C7A88111}" dt="2023-02-25T16:02:30.245" v="1176" actId="478"/>
          <ac:graphicFrameMkLst>
            <pc:docMk/>
            <pc:sldMk cId="2818665085" sldId="338"/>
            <ac:graphicFrameMk id="2" creationId="{11151EB8-C75D-1F0E-16A3-687709269191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55:39.245" v="508" actId="47"/>
        <pc:sldMkLst>
          <pc:docMk/>
          <pc:sldMk cId="3483839511" sldId="338"/>
        </pc:sldMkLst>
      </pc:sldChg>
      <pc:sldChg chg="addSp delSp modSp add del mod">
        <pc:chgData name="gioele.renzi@gmail.com" userId="7141e9ea30db8c95" providerId="LiveId" clId="{FAACDC5D-6AAC-4D3C-A67F-3EE5C7A88111}" dt="2023-02-25T16:04:54.286" v="1196" actId="47"/>
        <pc:sldMkLst>
          <pc:docMk/>
          <pc:sldMk cId="3103261252" sldId="339"/>
        </pc:sldMkLst>
        <pc:graphicFrameChg chg="del">
          <ac:chgData name="gioele.renzi@gmail.com" userId="7141e9ea30db8c95" providerId="LiveId" clId="{FAACDC5D-6AAC-4D3C-A67F-3EE5C7A88111}" dt="2023-02-25T16:02:32.874" v="1177" actId="478"/>
          <ac:graphicFrameMkLst>
            <pc:docMk/>
            <pc:sldMk cId="3103261252" sldId="339"/>
            <ac:graphicFrameMk id="2" creationId="{11151EB8-C75D-1F0E-16A3-687709269191}"/>
          </ac:graphicFrameMkLst>
        </pc:graphicFrameChg>
        <pc:graphicFrameChg chg="add mod">
          <ac:chgData name="gioele.renzi@gmail.com" userId="7141e9ea30db8c95" providerId="LiveId" clId="{FAACDC5D-6AAC-4D3C-A67F-3EE5C7A88111}" dt="2023-02-25T16:04:14.917" v="1187" actId="1076"/>
          <ac:graphicFrameMkLst>
            <pc:docMk/>
            <pc:sldMk cId="3103261252" sldId="339"/>
            <ac:graphicFrameMk id="3" creationId="{95ED0AA4-079C-0456-7628-7246595CCE3D}"/>
          </ac:graphicFrameMkLst>
        </pc:graphicFrameChg>
      </pc:sldChg>
      <pc:sldChg chg="add del">
        <pc:chgData name="gioele.renzi@gmail.com" userId="7141e9ea30db8c95" providerId="LiveId" clId="{FAACDC5D-6AAC-4D3C-A67F-3EE5C7A88111}" dt="2023-02-25T14:55:39.824" v="509" actId="47"/>
        <pc:sldMkLst>
          <pc:docMk/>
          <pc:sldMk cId="4197578646" sldId="339"/>
        </pc:sldMkLst>
      </pc:sldChg>
      <pc:sldChg chg="add del">
        <pc:chgData name="gioele.renzi@gmail.com" userId="7141e9ea30db8c95" providerId="LiveId" clId="{FAACDC5D-6AAC-4D3C-A67F-3EE5C7A88111}" dt="2023-02-25T14:55:40.463" v="510" actId="47"/>
        <pc:sldMkLst>
          <pc:docMk/>
          <pc:sldMk cId="1285235166" sldId="340"/>
        </pc:sldMkLst>
      </pc:sldChg>
      <pc:sldChg chg="addSp delSp modSp add mod">
        <pc:chgData name="gioele.renzi@gmail.com" userId="7141e9ea30db8c95" providerId="LiveId" clId="{FAACDC5D-6AAC-4D3C-A67F-3EE5C7A88111}" dt="2023-02-25T16:04:46.253" v="1195" actId="14100"/>
        <pc:sldMkLst>
          <pc:docMk/>
          <pc:sldMk cId="1603907563" sldId="340"/>
        </pc:sldMkLst>
        <pc:graphicFrameChg chg="add mod">
          <ac:chgData name="gioele.renzi@gmail.com" userId="7141e9ea30db8c95" providerId="LiveId" clId="{FAACDC5D-6AAC-4D3C-A67F-3EE5C7A88111}" dt="2023-02-25T16:04:46.253" v="1195" actId="14100"/>
          <ac:graphicFrameMkLst>
            <pc:docMk/>
            <pc:sldMk cId="1603907563" sldId="340"/>
            <ac:graphicFrameMk id="2" creationId="{2BEE60E6-CDFD-30E8-0122-5CC1A61EBE66}"/>
          </ac:graphicFrameMkLst>
        </pc:graphicFrameChg>
        <pc:graphicFrameChg chg="del">
          <ac:chgData name="gioele.renzi@gmail.com" userId="7141e9ea30db8c95" providerId="LiveId" clId="{FAACDC5D-6AAC-4D3C-A67F-3EE5C7A88111}" dt="2023-02-25T16:04:29.276" v="1191" actId="478"/>
          <ac:graphicFrameMkLst>
            <pc:docMk/>
            <pc:sldMk cId="1603907563" sldId="340"/>
            <ac:graphicFrameMk id="3" creationId="{95ED0AA4-079C-0456-7628-7246595CCE3D}"/>
          </ac:graphicFrameMkLst>
        </pc:graphicFrameChg>
      </pc:sldChg>
      <pc:sldChg chg="modSp add mod">
        <pc:chgData name="gioele.renzi@gmail.com" userId="7141e9ea30db8c95" providerId="LiveId" clId="{FAACDC5D-6AAC-4D3C-A67F-3EE5C7A88111}" dt="2023-02-25T16:56:51.471" v="1316" actId="1076"/>
        <pc:sldMkLst>
          <pc:docMk/>
          <pc:sldMk cId="164898660" sldId="341"/>
        </pc:sldMkLst>
        <pc:spChg chg="mod">
          <ac:chgData name="gioele.renzi@gmail.com" userId="7141e9ea30db8c95" providerId="LiveId" clId="{FAACDC5D-6AAC-4D3C-A67F-3EE5C7A88111}" dt="2023-02-25T16:56:49.654" v="1315" actId="1076"/>
          <ac:spMkLst>
            <pc:docMk/>
            <pc:sldMk cId="164898660" sldId="341"/>
            <ac:spMk id="2" creationId="{583CCC7D-5E06-47A8-A7BC-3298CBC83031}"/>
          </ac:spMkLst>
        </pc:spChg>
        <pc:spChg chg="mod">
          <ac:chgData name="gioele.renzi@gmail.com" userId="7141e9ea30db8c95" providerId="LiveId" clId="{FAACDC5D-6AAC-4D3C-A67F-3EE5C7A88111}" dt="2023-02-25T16:56:51.471" v="1316" actId="1076"/>
          <ac:spMkLst>
            <pc:docMk/>
            <pc:sldMk cId="164898660" sldId="341"/>
            <ac:spMk id="3" creationId="{350F7673-4CDE-4739-943F-69412A824714}"/>
          </ac:spMkLst>
        </pc:spChg>
      </pc:sldChg>
      <pc:sldChg chg="add del">
        <pc:chgData name="gioele.renzi@gmail.com" userId="7141e9ea30db8c95" providerId="LiveId" clId="{FAACDC5D-6AAC-4D3C-A67F-3EE5C7A88111}" dt="2023-02-25T14:55:41.129" v="511" actId="47"/>
        <pc:sldMkLst>
          <pc:docMk/>
          <pc:sldMk cId="449975765" sldId="341"/>
        </pc:sldMkLst>
      </pc:sldChg>
      <pc:sldChg chg="new del">
        <pc:chgData name="gioele.renzi@gmail.com" userId="7141e9ea30db8c95" providerId="LiveId" clId="{FAACDC5D-6AAC-4D3C-A67F-3EE5C7A88111}" dt="2023-02-25T16:56:12.818" v="1276" actId="47"/>
        <pc:sldMkLst>
          <pc:docMk/>
          <pc:sldMk cId="2571140283" sldId="341"/>
        </pc:sldMkLst>
      </pc:sldChg>
      <pc:sldChg chg="addSp delSp modSp new del mod">
        <pc:chgData name="gioele.renzi@gmail.com" userId="7141e9ea30db8c95" providerId="LiveId" clId="{FAACDC5D-6AAC-4D3C-A67F-3EE5C7A88111}" dt="2023-02-25T16:06:16.311" v="1205" actId="47"/>
        <pc:sldMkLst>
          <pc:docMk/>
          <pc:sldMk cId="2862178697" sldId="341"/>
        </pc:sldMkLst>
        <pc:spChg chg="del mod">
          <ac:chgData name="gioele.renzi@gmail.com" userId="7141e9ea30db8c95" providerId="LiveId" clId="{FAACDC5D-6AAC-4D3C-A67F-3EE5C7A88111}" dt="2023-02-25T16:06:13.938" v="1204" actId="21"/>
          <ac:spMkLst>
            <pc:docMk/>
            <pc:sldMk cId="2862178697" sldId="341"/>
            <ac:spMk id="2" creationId="{8A2B3FA0-704E-BF75-D151-73ABAEA34022}"/>
          </ac:spMkLst>
        </pc:spChg>
        <pc:spChg chg="del">
          <ac:chgData name="gioele.renzi@gmail.com" userId="7141e9ea30db8c95" providerId="LiveId" clId="{FAACDC5D-6AAC-4D3C-A67F-3EE5C7A88111}" dt="2023-02-25T16:05:18.635" v="1198" actId="478"/>
          <ac:spMkLst>
            <pc:docMk/>
            <pc:sldMk cId="2862178697" sldId="341"/>
            <ac:spMk id="3" creationId="{57E89B78-B69B-B542-1113-0AF575038353}"/>
          </ac:spMkLst>
        </pc:spChg>
        <pc:spChg chg="add mod">
          <ac:chgData name="gioele.renzi@gmail.com" userId="7141e9ea30db8c95" providerId="LiveId" clId="{FAACDC5D-6AAC-4D3C-A67F-3EE5C7A88111}" dt="2023-02-25T16:06:13.938" v="1204" actId="21"/>
          <ac:spMkLst>
            <pc:docMk/>
            <pc:sldMk cId="2862178697" sldId="341"/>
            <ac:spMk id="5" creationId="{DDB05D5A-E632-3920-FAFC-5F9351A50573}"/>
          </ac:spMkLst>
        </pc:spChg>
      </pc:sldChg>
      <pc:sldChg chg="addSp delSp modSp add del mod">
        <pc:chgData name="gioele.renzi@gmail.com" userId="7141e9ea30db8c95" providerId="LiveId" clId="{FAACDC5D-6AAC-4D3C-A67F-3EE5C7A88111}" dt="2023-02-25T16:55:59.962" v="1272" actId="47"/>
        <pc:sldMkLst>
          <pc:docMk/>
          <pc:sldMk cId="1732819434" sldId="342"/>
        </pc:sldMkLst>
        <pc:spChg chg="del">
          <ac:chgData name="gioele.renzi@gmail.com" userId="7141e9ea30db8c95" providerId="LiveId" clId="{FAACDC5D-6AAC-4D3C-A67F-3EE5C7A88111}" dt="2023-02-25T16:06:25.784" v="1207"/>
          <ac:spMkLst>
            <pc:docMk/>
            <pc:sldMk cId="1732819434" sldId="342"/>
            <ac:spMk id="2" creationId="{583CCC7D-5E06-47A8-A7BC-3298CBC83031}"/>
          </ac:spMkLst>
        </pc:spChg>
        <pc:spChg chg="del">
          <ac:chgData name="gioele.renzi@gmail.com" userId="7141e9ea30db8c95" providerId="LiveId" clId="{FAACDC5D-6AAC-4D3C-A67F-3EE5C7A88111}" dt="2023-02-25T16:06:23.865" v="1206" actId="478"/>
          <ac:spMkLst>
            <pc:docMk/>
            <pc:sldMk cId="1732819434" sldId="342"/>
            <ac:spMk id="3" creationId="{350F7673-4CDE-4739-943F-69412A824714}"/>
          </ac:spMkLst>
        </pc:spChg>
        <pc:spChg chg="mod">
          <ac:chgData name="gioele.renzi@gmail.com" userId="7141e9ea30db8c95" providerId="LiveId" clId="{FAACDC5D-6AAC-4D3C-A67F-3EE5C7A88111}" dt="2023-02-25T16:06:55.096" v="1226" actId="403"/>
          <ac:spMkLst>
            <pc:docMk/>
            <pc:sldMk cId="1732819434" sldId="342"/>
            <ac:spMk id="5" creationId="{F18DD676-B753-4CB8-A8F7-2BEFC134999E}"/>
          </ac:spMkLst>
        </pc:spChg>
        <pc:spChg chg="add mod">
          <ac:chgData name="gioele.renzi@gmail.com" userId="7141e9ea30db8c95" providerId="LiveId" clId="{FAACDC5D-6AAC-4D3C-A67F-3EE5C7A88111}" dt="2023-02-25T16:09:02.442" v="1236" actId="1076"/>
          <ac:spMkLst>
            <pc:docMk/>
            <pc:sldMk cId="1732819434" sldId="342"/>
            <ac:spMk id="8" creationId="{C755CF99-2AA7-368A-7172-E65DD96FDE31}"/>
          </ac:spMkLst>
        </pc:spChg>
      </pc:sldChg>
      <pc:sldChg chg="add del">
        <pc:chgData name="gioele.renzi@gmail.com" userId="7141e9ea30db8c95" providerId="LiveId" clId="{FAACDC5D-6AAC-4D3C-A67F-3EE5C7A88111}" dt="2023-02-25T16:56:09.829" v="1275" actId="47"/>
        <pc:sldMkLst>
          <pc:docMk/>
          <pc:sldMk cId="3763368900" sldId="342"/>
        </pc:sldMkLst>
      </pc:sldChg>
      <pc:sldChg chg="add del">
        <pc:chgData name="gioele.renzi@gmail.com" userId="7141e9ea30db8c95" providerId="LiveId" clId="{FAACDC5D-6AAC-4D3C-A67F-3EE5C7A88111}" dt="2023-02-25T14:55:41.713" v="512" actId="47"/>
        <pc:sldMkLst>
          <pc:docMk/>
          <pc:sldMk cId="3897776084" sldId="342"/>
        </pc:sldMkLst>
      </pc:sldChg>
      <pc:sldChg chg="modSp mod">
        <pc:chgData name="gioele.renzi@gmail.com" userId="7141e9ea30db8c95" providerId="LiveId" clId="{FAACDC5D-6AAC-4D3C-A67F-3EE5C7A88111}" dt="2023-02-25T17:55:20.699" v="1317" actId="20577"/>
        <pc:sldMkLst>
          <pc:docMk/>
          <pc:sldMk cId="437664600" sldId="343"/>
        </pc:sldMkLst>
        <pc:spChg chg="mod">
          <ac:chgData name="gioele.renzi@gmail.com" userId="7141e9ea30db8c95" providerId="LiveId" clId="{FAACDC5D-6AAC-4D3C-A67F-3EE5C7A88111}" dt="2023-02-25T17:55:20.699" v="1317" actId="20577"/>
          <ac:spMkLst>
            <pc:docMk/>
            <pc:sldMk cId="437664600" sldId="343"/>
            <ac:spMk id="4" creationId="{A24CA766-9896-F358-722E-76C958066E85}"/>
          </ac:spMkLst>
        </pc:spChg>
      </pc:sldChg>
      <pc:sldChg chg="add del">
        <pc:chgData name="gioele.renzi@gmail.com" userId="7141e9ea30db8c95" providerId="LiveId" clId="{FAACDC5D-6AAC-4D3C-A67F-3EE5C7A88111}" dt="2023-02-25T14:55:42.424" v="513" actId="47"/>
        <pc:sldMkLst>
          <pc:docMk/>
          <pc:sldMk cId="4068866156" sldId="343"/>
        </pc:sldMkLst>
      </pc:sldChg>
      <pc:sldChg chg="add del">
        <pc:chgData name="gioele.renzi@gmail.com" userId="7141e9ea30db8c95" providerId="LiveId" clId="{FAACDC5D-6AAC-4D3C-A67F-3EE5C7A88111}" dt="2023-02-25T14:55:42.913" v="514" actId="47"/>
        <pc:sldMkLst>
          <pc:docMk/>
          <pc:sldMk cId="1159942832" sldId="344"/>
        </pc:sldMkLst>
      </pc:sldChg>
      <pc:sldChg chg="add del">
        <pc:chgData name="gioele.renzi@gmail.com" userId="7141e9ea30db8c95" providerId="LiveId" clId="{FAACDC5D-6AAC-4D3C-A67F-3EE5C7A88111}" dt="2023-02-25T14:55:16.931" v="498" actId="47"/>
        <pc:sldMkLst>
          <pc:docMk/>
          <pc:sldMk cId="1517087858" sldId="345"/>
        </pc:sldMkLst>
      </pc:sldChg>
      <pc:sldChg chg="add del">
        <pc:chgData name="gioele.renzi@gmail.com" userId="7141e9ea30db8c95" providerId="LiveId" clId="{FAACDC5D-6AAC-4D3C-A67F-3EE5C7A88111}" dt="2023-02-25T14:55:17.369" v="499" actId="47"/>
        <pc:sldMkLst>
          <pc:docMk/>
          <pc:sldMk cId="662919019" sldId="346"/>
        </pc:sldMkLst>
      </pc:sldChg>
      <pc:sldChg chg="add del">
        <pc:chgData name="gioele.renzi@gmail.com" userId="7141e9ea30db8c95" providerId="LiveId" clId="{FAACDC5D-6AAC-4D3C-A67F-3EE5C7A88111}" dt="2023-02-25T14:55:18.172" v="500" actId="47"/>
        <pc:sldMkLst>
          <pc:docMk/>
          <pc:sldMk cId="1050146057" sldId="347"/>
        </pc:sldMkLst>
      </pc:sldChg>
      <pc:sldChg chg="new add del">
        <pc:chgData name="gioele.renzi@gmail.com" userId="7141e9ea30db8c95" providerId="LiveId" clId="{FAACDC5D-6AAC-4D3C-A67F-3EE5C7A88111}" dt="2023-02-25T14:55:44.951" v="515" actId="47"/>
        <pc:sldMkLst>
          <pc:docMk/>
          <pc:sldMk cId="3148493811" sldId="348"/>
        </pc:sldMkLst>
      </pc:sldChg>
      <pc:sldMasterChg chg="delSldLayout">
        <pc:chgData name="gioele.renzi@gmail.com" userId="7141e9ea30db8c95" providerId="LiveId" clId="{FAACDC5D-6AAC-4D3C-A67F-3EE5C7A88111}" dt="2023-02-25T14:37:52.763" v="146" actId="47"/>
        <pc:sldMasterMkLst>
          <pc:docMk/>
          <pc:sldMasterMk cId="3591437458" sldId="2147483648"/>
        </pc:sldMasterMkLst>
        <pc:sldLayoutChg chg="del">
          <pc:chgData name="gioele.renzi@gmail.com" userId="7141e9ea30db8c95" providerId="LiveId" clId="{FAACDC5D-6AAC-4D3C-A67F-3EE5C7A88111}" dt="2023-02-25T14:37:52.763" v="146" actId="47"/>
          <pc:sldLayoutMkLst>
            <pc:docMk/>
            <pc:sldMasterMk cId="3591437458" sldId="2147483648"/>
            <pc:sldLayoutMk cId="2825917361" sldId="2147483660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AA19FA-41AE-4F2A-8228-3399FEB02D4B}" type="datetimeFigureOut">
              <a:rPr lang="it-IT" smtClean="0"/>
              <a:pPr/>
              <a:t>10/12/2024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1F2187-BD6B-4CD4-8DF4-F350925E52CA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0847202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CHEMS is a protonable lipid that is negatively charged at neutral pH and becomes neutral at acidic environment</a:t>
            </a:r>
            <a:r>
              <a:rPr lang="it-IT" dirty="0"/>
              <a:t>,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hereby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causing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bilayer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disrup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dirty="0" err="1">
                <a:effectLst/>
                <a:latin typeface="TimesNewRoman"/>
              </a:rPr>
              <a:t>When</a:t>
            </a:r>
            <a:r>
              <a:rPr lang="it-IT" sz="1800" dirty="0">
                <a:effectLst/>
                <a:latin typeface="TimesNewRoman"/>
              </a:rPr>
              <a:t> pH </a:t>
            </a:r>
            <a:r>
              <a:rPr lang="it-IT" sz="1800" dirty="0" err="1">
                <a:effectLst/>
                <a:latin typeface="TimesNewRoman"/>
              </a:rPr>
              <a:t>decreased</a:t>
            </a:r>
            <a:r>
              <a:rPr lang="it-IT" sz="1800" dirty="0">
                <a:effectLst/>
                <a:latin typeface="TimesNewRoman"/>
              </a:rPr>
              <a:t> to 5.0, the </a:t>
            </a:r>
            <a:r>
              <a:rPr lang="it-IT" sz="1800" dirty="0" err="1">
                <a:effectLst/>
                <a:latin typeface="TimesNewRoman"/>
              </a:rPr>
              <a:t>liposomes</a:t>
            </a:r>
            <a:r>
              <a:rPr lang="it-IT" sz="1800">
                <a:effectLst/>
                <a:latin typeface="TimesNewRoman"/>
              </a:rPr>
              <a:t> size </a:t>
            </a:r>
            <a:r>
              <a:rPr lang="it-IT" sz="1800" dirty="0" err="1">
                <a:effectLst/>
                <a:latin typeface="TimesNewRoman"/>
              </a:rPr>
              <a:t>started</a:t>
            </a:r>
            <a:r>
              <a:rPr lang="it-IT" sz="1800" dirty="0">
                <a:effectLst/>
                <a:latin typeface="TimesNewRoman"/>
              </a:rPr>
              <a:t> to </a:t>
            </a:r>
            <a:r>
              <a:rPr lang="it-IT" sz="1800" dirty="0" err="1">
                <a:effectLst/>
                <a:latin typeface="TimesNewRoman"/>
              </a:rPr>
              <a:t>increase</a:t>
            </a:r>
            <a:r>
              <a:rPr lang="it-IT" sz="1800" dirty="0">
                <a:effectLst/>
                <a:latin typeface="TimesNewRoman"/>
              </a:rPr>
              <a:t> .</a:t>
            </a:r>
            <a:r>
              <a:rPr lang="it-IT" sz="1800" dirty="0" err="1">
                <a:effectLst/>
                <a:latin typeface="TimesNewRoman"/>
              </a:rPr>
              <a:t>Th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possibly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because</a:t>
            </a:r>
            <a:r>
              <a:rPr lang="it-IT" sz="1800" dirty="0">
                <a:effectLst/>
                <a:latin typeface="TimesNewRoman"/>
              </a:rPr>
              <a:t> the </a:t>
            </a:r>
            <a:r>
              <a:rPr lang="it-IT" sz="1800" dirty="0" err="1">
                <a:effectLst/>
                <a:latin typeface="TimesNewRoman"/>
              </a:rPr>
              <a:t>deionization</a:t>
            </a:r>
            <a:r>
              <a:rPr lang="it-IT" sz="1800" dirty="0">
                <a:effectLst/>
                <a:latin typeface="TimesNewRoman"/>
              </a:rPr>
              <a:t> of CHEMS in the </a:t>
            </a:r>
            <a:r>
              <a:rPr lang="it-IT" sz="1800" dirty="0" err="1">
                <a:effectLst/>
                <a:latin typeface="TimesNewRoman"/>
              </a:rPr>
              <a:t>acidic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condition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would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result</a:t>
            </a:r>
            <a:r>
              <a:rPr lang="it-IT" sz="1800" dirty="0">
                <a:effectLst/>
                <a:latin typeface="TimesNewRoman"/>
              </a:rPr>
              <a:t> in the </a:t>
            </a:r>
            <a:r>
              <a:rPr lang="it-IT" sz="1800" dirty="0" err="1">
                <a:effectLst/>
                <a:latin typeface="TimesNewRoman"/>
              </a:rPr>
              <a:t>destabilization</a:t>
            </a:r>
            <a:r>
              <a:rPr lang="it-IT" sz="1800" dirty="0">
                <a:effectLst/>
                <a:latin typeface="TimesNewRoman"/>
              </a:rPr>
              <a:t> of  </a:t>
            </a:r>
            <a:r>
              <a:rPr lang="it-IT" sz="1800" dirty="0" err="1">
                <a:effectLst/>
                <a:latin typeface="TimesNewRoman"/>
              </a:rPr>
              <a:t>liposomal</a:t>
            </a:r>
            <a:r>
              <a:rPr lang="it-IT" sz="1800" dirty="0">
                <a:effectLst/>
                <a:latin typeface="TimesNewRoman"/>
              </a:rPr>
              <a:t> membrane. </a:t>
            </a:r>
            <a:endParaRPr lang="it-IT" dirty="0"/>
          </a:p>
          <a:p>
            <a:endParaRPr lang="x-none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261203-A7FA-4D2C-ABA7-D7352700A00C}" type="slidenum">
              <a:rPr lang="it-IT" smtClean="0"/>
              <a:pPr/>
              <a:t>2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3642045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CHEMS is a protonable lipid that is negatively charged at neutral pH and becomes neutral at acidic environment</a:t>
            </a:r>
            <a:r>
              <a:rPr lang="it-IT" dirty="0"/>
              <a:t>,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hereby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causing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bilayer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disrup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dirty="0" err="1">
                <a:effectLst/>
                <a:latin typeface="TimesNewRoman"/>
              </a:rPr>
              <a:t>When</a:t>
            </a:r>
            <a:r>
              <a:rPr lang="it-IT" sz="1800" dirty="0">
                <a:effectLst/>
                <a:latin typeface="TimesNewRoman"/>
              </a:rPr>
              <a:t> pH </a:t>
            </a:r>
            <a:r>
              <a:rPr lang="it-IT" sz="1800" dirty="0" err="1">
                <a:effectLst/>
                <a:latin typeface="TimesNewRoman"/>
              </a:rPr>
              <a:t>decreased</a:t>
            </a:r>
            <a:r>
              <a:rPr lang="it-IT" sz="1800" dirty="0">
                <a:effectLst/>
                <a:latin typeface="TimesNewRoman"/>
              </a:rPr>
              <a:t> to 5.0, the </a:t>
            </a:r>
            <a:r>
              <a:rPr lang="it-IT" sz="1800" dirty="0" err="1">
                <a:effectLst/>
                <a:latin typeface="TimesNewRoman"/>
              </a:rPr>
              <a:t>liposomes</a:t>
            </a:r>
            <a:r>
              <a:rPr lang="it-IT" sz="1800">
                <a:effectLst/>
                <a:latin typeface="TimesNewRoman"/>
              </a:rPr>
              <a:t> size </a:t>
            </a:r>
            <a:r>
              <a:rPr lang="it-IT" sz="1800" dirty="0" err="1">
                <a:effectLst/>
                <a:latin typeface="TimesNewRoman"/>
              </a:rPr>
              <a:t>started</a:t>
            </a:r>
            <a:r>
              <a:rPr lang="it-IT" sz="1800" dirty="0">
                <a:effectLst/>
                <a:latin typeface="TimesNewRoman"/>
              </a:rPr>
              <a:t> to </a:t>
            </a:r>
            <a:r>
              <a:rPr lang="it-IT" sz="1800" dirty="0" err="1">
                <a:effectLst/>
                <a:latin typeface="TimesNewRoman"/>
              </a:rPr>
              <a:t>increase</a:t>
            </a:r>
            <a:r>
              <a:rPr lang="it-IT" sz="1800" dirty="0">
                <a:effectLst/>
                <a:latin typeface="TimesNewRoman"/>
              </a:rPr>
              <a:t> .</a:t>
            </a:r>
            <a:r>
              <a:rPr lang="it-IT" sz="1800" dirty="0" err="1">
                <a:effectLst/>
                <a:latin typeface="TimesNewRoman"/>
              </a:rPr>
              <a:t>Th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possibly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because</a:t>
            </a:r>
            <a:r>
              <a:rPr lang="it-IT" sz="1800" dirty="0">
                <a:effectLst/>
                <a:latin typeface="TimesNewRoman"/>
              </a:rPr>
              <a:t> the </a:t>
            </a:r>
            <a:r>
              <a:rPr lang="it-IT" sz="1800" dirty="0" err="1">
                <a:effectLst/>
                <a:latin typeface="TimesNewRoman"/>
              </a:rPr>
              <a:t>deionization</a:t>
            </a:r>
            <a:r>
              <a:rPr lang="it-IT" sz="1800" dirty="0">
                <a:effectLst/>
                <a:latin typeface="TimesNewRoman"/>
              </a:rPr>
              <a:t> of CHEMS in the </a:t>
            </a:r>
            <a:r>
              <a:rPr lang="it-IT" sz="1800" dirty="0" err="1">
                <a:effectLst/>
                <a:latin typeface="TimesNewRoman"/>
              </a:rPr>
              <a:t>acidic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condition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would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result</a:t>
            </a:r>
            <a:r>
              <a:rPr lang="it-IT" sz="1800" dirty="0">
                <a:effectLst/>
                <a:latin typeface="TimesNewRoman"/>
              </a:rPr>
              <a:t> in the </a:t>
            </a:r>
            <a:r>
              <a:rPr lang="it-IT" sz="1800" dirty="0" err="1">
                <a:effectLst/>
                <a:latin typeface="TimesNewRoman"/>
              </a:rPr>
              <a:t>destabilization</a:t>
            </a:r>
            <a:r>
              <a:rPr lang="it-IT" sz="1800" dirty="0">
                <a:effectLst/>
                <a:latin typeface="TimesNewRoman"/>
              </a:rPr>
              <a:t> of  </a:t>
            </a:r>
            <a:r>
              <a:rPr lang="it-IT" sz="1800" dirty="0" err="1">
                <a:effectLst/>
                <a:latin typeface="TimesNewRoman"/>
              </a:rPr>
              <a:t>liposomal</a:t>
            </a:r>
            <a:r>
              <a:rPr lang="it-IT" sz="1800" dirty="0">
                <a:effectLst/>
                <a:latin typeface="TimesNewRoman"/>
              </a:rPr>
              <a:t> membrane. </a:t>
            </a:r>
            <a:endParaRPr lang="it-IT" dirty="0"/>
          </a:p>
          <a:p>
            <a:endParaRPr lang="x-none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261203-A7FA-4D2C-ABA7-D7352700A00C}" type="slidenum">
              <a:rPr lang="it-IT" smtClean="0"/>
              <a:pPr/>
              <a:t>11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3642045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CHEMS is a protonable lipid that is negatively charged at neutral pH and becomes neutral at acidic environment</a:t>
            </a:r>
            <a:r>
              <a:rPr lang="it-IT" dirty="0"/>
              <a:t>,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hereby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causing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bilayer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disrup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dirty="0" err="1">
                <a:effectLst/>
                <a:latin typeface="TimesNewRoman"/>
              </a:rPr>
              <a:t>When</a:t>
            </a:r>
            <a:r>
              <a:rPr lang="it-IT" sz="1800" dirty="0">
                <a:effectLst/>
                <a:latin typeface="TimesNewRoman"/>
              </a:rPr>
              <a:t> pH </a:t>
            </a:r>
            <a:r>
              <a:rPr lang="it-IT" sz="1800" dirty="0" err="1">
                <a:effectLst/>
                <a:latin typeface="TimesNewRoman"/>
              </a:rPr>
              <a:t>decreased</a:t>
            </a:r>
            <a:r>
              <a:rPr lang="it-IT" sz="1800" dirty="0">
                <a:effectLst/>
                <a:latin typeface="TimesNewRoman"/>
              </a:rPr>
              <a:t> to 5.0, the </a:t>
            </a:r>
            <a:r>
              <a:rPr lang="it-IT" sz="1800" dirty="0" err="1">
                <a:effectLst/>
                <a:latin typeface="TimesNewRoman"/>
              </a:rPr>
              <a:t>liposomes</a:t>
            </a:r>
            <a:r>
              <a:rPr lang="it-IT" sz="1800">
                <a:effectLst/>
                <a:latin typeface="TimesNewRoman"/>
              </a:rPr>
              <a:t> size </a:t>
            </a:r>
            <a:r>
              <a:rPr lang="it-IT" sz="1800" dirty="0" err="1">
                <a:effectLst/>
                <a:latin typeface="TimesNewRoman"/>
              </a:rPr>
              <a:t>started</a:t>
            </a:r>
            <a:r>
              <a:rPr lang="it-IT" sz="1800" dirty="0">
                <a:effectLst/>
                <a:latin typeface="TimesNewRoman"/>
              </a:rPr>
              <a:t> to </a:t>
            </a:r>
            <a:r>
              <a:rPr lang="it-IT" sz="1800" dirty="0" err="1">
                <a:effectLst/>
                <a:latin typeface="TimesNewRoman"/>
              </a:rPr>
              <a:t>increase</a:t>
            </a:r>
            <a:r>
              <a:rPr lang="it-IT" sz="1800" dirty="0">
                <a:effectLst/>
                <a:latin typeface="TimesNewRoman"/>
              </a:rPr>
              <a:t> .</a:t>
            </a:r>
            <a:r>
              <a:rPr lang="it-IT" sz="1800" dirty="0" err="1">
                <a:effectLst/>
                <a:latin typeface="TimesNewRoman"/>
              </a:rPr>
              <a:t>Th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possibly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because</a:t>
            </a:r>
            <a:r>
              <a:rPr lang="it-IT" sz="1800" dirty="0">
                <a:effectLst/>
                <a:latin typeface="TimesNewRoman"/>
              </a:rPr>
              <a:t> the </a:t>
            </a:r>
            <a:r>
              <a:rPr lang="it-IT" sz="1800" dirty="0" err="1">
                <a:effectLst/>
                <a:latin typeface="TimesNewRoman"/>
              </a:rPr>
              <a:t>deionization</a:t>
            </a:r>
            <a:r>
              <a:rPr lang="it-IT" sz="1800" dirty="0">
                <a:effectLst/>
                <a:latin typeface="TimesNewRoman"/>
              </a:rPr>
              <a:t> of CHEMS in the </a:t>
            </a:r>
            <a:r>
              <a:rPr lang="it-IT" sz="1800" dirty="0" err="1">
                <a:effectLst/>
                <a:latin typeface="TimesNewRoman"/>
              </a:rPr>
              <a:t>acidic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condition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would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result</a:t>
            </a:r>
            <a:r>
              <a:rPr lang="it-IT" sz="1800" dirty="0">
                <a:effectLst/>
                <a:latin typeface="TimesNewRoman"/>
              </a:rPr>
              <a:t> in the </a:t>
            </a:r>
            <a:r>
              <a:rPr lang="it-IT" sz="1800" dirty="0" err="1">
                <a:effectLst/>
                <a:latin typeface="TimesNewRoman"/>
              </a:rPr>
              <a:t>destabilization</a:t>
            </a:r>
            <a:r>
              <a:rPr lang="it-IT" sz="1800" dirty="0">
                <a:effectLst/>
                <a:latin typeface="TimesNewRoman"/>
              </a:rPr>
              <a:t> of  </a:t>
            </a:r>
            <a:r>
              <a:rPr lang="it-IT" sz="1800" dirty="0" err="1">
                <a:effectLst/>
                <a:latin typeface="TimesNewRoman"/>
              </a:rPr>
              <a:t>liposomal</a:t>
            </a:r>
            <a:r>
              <a:rPr lang="it-IT" sz="1800" dirty="0">
                <a:effectLst/>
                <a:latin typeface="TimesNewRoman"/>
              </a:rPr>
              <a:t> membrane. </a:t>
            </a:r>
            <a:endParaRPr lang="it-IT" dirty="0"/>
          </a:p>
          <a:p>
            <a:endParaRPr lang="x-none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261203-A7FA-4D2C-ABA7-D7352700A00C}" type="slidenum">
              <a:rPr lang="it-IT" smtClean="0"/>
              <a:pPr/>
              <a:t>3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3642045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CHEMS is a protonable lipid that is negatively charged at neutral pH and becomes neutral at acidic environment</a:t>
            </a:r>
            <a:r>
              <a:rPr lang="it-IT" dirty="0"/>
              <a:t>,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hereby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causing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bilayer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disrup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dirty="0" err="1">
                <a:effectLst/>
                <a:latin typeface="TimesNewRoman"/>
              </a:rPr>
              <a:t>When</a:t>
            </a:r>
            <a:r>
              <a:rPr lang="it-IT" sz="1800" dirty="0">
                <a:effectLst/>
                <a:latin typeface="TimesNewRoman"/>
              </a:rPr>
              <a:t> pH </a:t>
            </a:r>
            <a:r>
              <a:rPr lang="it-IT" sz="1800" dirty="0" err="1">
                <a:effectLst/>
                <a:latin typeface="TimesNewRoman"/>
              </a:rPr>
              <a:t>decreased</a:t>
            </a:r>
            <a:r>
              <a:rPr lang="it-IT" sz="1800" dirty="0">
                <a:effectLst/>
                <a:latin typeface="TimesNewRoman"/>
              </a:rPr>
              <a:t> to 5.0, the </a:t>
            </a:r>
            <a:r>
              <a:rPr lang="it-IT" sz="1800" dirty="0" err="1">
                <a:effectLst/>
                <a:latin typeface="TimesNewRoman"/>
              </a:rPr>
              <a:t>liposomes</a:t>
            </a:r>
            <a:r>
              <a:rPr lang="it-IT" sz="1800">
                <a:effectLst/>
                <a:latin typeface="TimesNewRoman"/>
              </a:rPr>
              <a:t> size </a:t>
            </a:r>
            <a:r>
              <a:rPr lang="it-IT" sz="1800" dirty="0" err="1">
                <a:effectLst/>
                <a:latin typeface="TimesNewRoman"/>
              </a:rPr>
              <a:t>started</a:t>
            </a:r>
            <a:r>
              <a:rPr lang="it-IT" sz="1800" dirty="0">
                <a:effectLst/>
                <a:latin typeface="TimesNewRoman"/>
              </a:rPr>
              <a:t> to </a:t>
            </a:r>
            <a:r>
              <a:rPr lang="it-IT" sz="1800" dirty="0" err="1">
                <a:effectLst/>
                <a:latin typeface="TimesNewRoman"/>
              </a:rPr>
              <a:t>increase</a:t>
            </a:r>
            <a:r>
              <a:rPr lang="it-IT" sz="1800" dirty="0">
                <a:effectLst/>
                <a:latin typeface="TimesNewRoman"/>
              </a:rPr>
              <a:t> .</a:t>
            </a:r>
            <a:r>
              <a:rPr lang="it-IT" sz="1800" dirty="0" err="1">
                <a:effectLst/>
                <a:latin typeface="TimesNewRoman"/>
              </a:rPr>
              <a:t>Th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possibly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because</a:t>
            </a:r>
            <a:r>
              <a:rPr lang="it-IT" sz="1800" dirty="0">
                <a:effectLst/>
                <a:latin typeface="TimesNewRoman"/>
              </a:rPr>
              <a:t> the </a:t>
            </a:r>
            <a:r>
              <a:rPr lang="it-IT" sz="1800" dirty="0" err="1">
                <a:effectLst/>
                <a:latin typeface="TimesNewRoman"/>
              </a:rPr>
              <a:t>deionization</a:t>
            </a:r>
            <a:r>
              <a:rPr lang="it-IT" sz="1800" dirty="0">
                <a:effectLst/>
                <a:latin typeface="TimesNewRoman"/>
              </a:rPr>
              <a:t> of CHEMS in the </a:t>
            </a:r>
            <a:r>
              <a:rPr lang="it-IT" sz="1800" dirty="0" err="1">
                <a:effectLst/>
                <a:latin typeface="TimesNewRoman"/>
              </a:rPr>
              <a:t>acidic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condition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would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result</a:t>
            </a:r>
            <a:r>
              <a:rPr lang="it-IT" sz="1800" dirty="0">
                <a:effectLst/>
                <a:latin typeface="TimesNewRoman"/>
              </a:rPr>
              <a:t> in the </a:t>
            </a:r>
            <a:r>
              <a:rPr lang="it-IT" sz="1800" dirty="0" err="1">
                <a:effectLst/>
                <a:latin typeface="TimesNewRoman"/>
              </a:rPr>
              <a:t>destabilization</a:t>
            </a:r>
            <a:r>
              <a:rPr lang="it-IT" sz="1800" dirty="0">
                <a:effectLst/>
                <a:latin typeface="TimesNewRoman"/>
              </a:rPr>
              <a:t> of  </a:t>
            </a:r>
            <a:r>
              <a:rPr lang="it-IT" sz="1800" dirty="0" err="1">
                <a:effectLst/>
                <a:latin typeface="TimesNewRoman"/>
              </a:rPr>
              <a:t>liposomal</a:t>
            </a:r>
            <a:r>
              <a:rPr lang="it-IT" sz="1800" dirty="0">
                <a:effectLst/>
                <a:latin typeface="TimesNewRoman"/>
              </a:rPr>
              <a:t> membrane. </a:t>
            </a:r>
            <a:endParaRPr lang="it-IT" dirty="0"/>
          </a:p>
          <a:p>
            <a:endParaRPr lang="x-none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261203-A7FA-4D2C-ABA7-D7352700A00C}" type="slidenum">
              <a:rPr lang="it-IT" smtClean="0"/>
              <a:pPr/>
              <a:t>4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3642045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CHEMS is a protonable lipid that is negatively charged at neutral pH and becomes neutral at acidic environment</a:t>
            </a:r>
            <a:r>
              <a:rPr lang="it-IT" dirty="0"/>
              <a:t>,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hereby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causing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bilayer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disrup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dirty="0" err="1">
                <a:effectLst/>
                <a:latin typeface="TimesNewRoman"/>
              </a:rPr>
              <a:t>When</a:t>
            </a:r>
            <a:r>
              <a:rPr lang="it-IT" sz="1800" dirty="0">
                <a:effectLst/>
                <a:latin typeface="TimesNewRoman"/>
              </a:rPr>
              <a:t> pH </a:t>
            </a:r>
            <a:r>
              <a:rPr lang="it-IT" sz="1800" dirty="0" err="1">
                <a:effectLst/>
                <a:latin typeface="TimesNewRoman"/>
              </a:rPr>
              <a:t>decreased</a:t>
            </a:r>
            <a:r>
              <a:rPr lang="it-IT" sz="1800" dirty="0">
                <a:effectLst/>
                <a:latin typeface="TimesNewRoman"/>
              </a:rPr>
              <a:t> to 5.0, the </a:t>
            </a:r>
            <a:r>
              <a:rPr lang="it-IT" sz="1800" dirty="0" err="1">
                <a:effectLst/>
                <a:latin typeface="TimesNewRoman"/>
              </a:rPr>
              <a:t>liposomes</a:t>
            </a:r>
            <a:r>
              <a:rPr lang="it-IT" sz="1800">
                <a:effectLst/>
                <a:latin typeface="TimesNewRoman"/>
              </a:rPr>
              <a:t> size </a:t>
            </a:r>
            <a:r>
              <a:rPr lang="it-IT" sz="1800" dirty="0" err="1">
                <a:effectLst/>
                <a:latin typeface="TimesNewRoman"/>
              </a:rPr>
              <a:t>started</a:t>
            </a:r>
            <a:r>
              <a:rPr lang="it-IT" sz="1800" dirty="0">
                <a:effectLst/>
                <a:latin typeface="TimesNewRoman"/>
              </a:rPr>
              <a:t> to </a:t>
            </a:r>
            <a:r>
              <a:rPr lang="it-IT" sz="1800" dirty="0" err="1">
                <a:effectLst/>
                <a:latin typeface="TimesNewRoman"/>
              </a:rPr>
              <a:t>increase</a:t>
            </a:r>
            <a:r>
              <a:rPr lang="it-IT" sz="1800" dirty="0">
                <a:effectLst/>
                <a:latin typeface="TimesNewRoman"/>
              </a:rPr>
              <a:t> .</a:t>
            </a:r>
            <a:r>
              <a:rPr lang="it-IT" sz="1800" dirty="0" err="1">
                <a:effectLst/>
                <a:latin typeface="TimesNewRoman"/>
              </a:rPr>
              <a:t>Th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possibly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because</a:t>
            </a:r>
            <a:r>
              <a:rPr lang="it-IT" sz="1800" dirty="0">
                <a:effectLst/>
                <a:latin typeface="TimesNewRoman"/>
              </a:rPr>
              <a:t> the </a:t>
            </a:r>
            <a:r>
              <a:rPr lang="it-IT" sz="1800" dirty="0" err="1">
                <a:effectLst/>
                <a:latin typeface="TimesNewRoman"/>
              </a:rPr>
              <a:t>deionization</a:t>
            </a:r>
            <a:r>
              <a:rPr lang="it-IT" sz="1800" dirty="0">
                <a:effectLst/>
                <a:latin typeface="TimesNewRoman"/>
              </a:rPr>
              <a:t> of CHEMS in the </a:t>
            </a:r>
            <a:r>
              <a:rPr lang="it-IT" sz="1800" dirty="0" err="1">
                <a:effectLst/>
                <a:latin typeface="TimesNewRoman"/>
              </a:rPr>
              <a:t>acidic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condition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would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result</a:t>
            </a:r>
            <a:r>
              <a:rPr lang="it-IT" sz="1800" dirty="0">
                <a:effectLst/>
                <a:latin typeface="TimesNewRoman"/>
              </a:rPr>
              <a:t> in the </a:t>
            </a:r>
            <a:r>
              <a:rPr lang="it-IT" sz="1800" dirty="0" err="1">
                <a:effectLst/>
                <a:latin typeface="TimesNewRoman"/>
              </a:rPr>
              <a:t>destabilization</a:t>
            </a:r>
            <a:r>
              <a:rPr lang="it-IT" sz="1800" dirty="0">
                <a:effectLst/>
                <a:latin typeface="TimesNewRoman"/>
              </a:rPr>
              <a:t> of  </a:t>
            </a:r>
            <a:r>
              <a:rPr lang="it-IT" sz="1800" dirty="0" err="1">
                <a:effectLst/>
                <a:latin typeface="TimesNewRoman"/>
              </a:rPr>
              <a:t>liposomal</a:t>
            </a:r>
            <a:r>
              <a:rPr lang="it-IT" sz="1800" dirty="0">
                <a:effectLst/>
                <a:latin typeface="TimesNewRoman"/>
              </a:rPr>
              <a:t> membrane. </a:t>
            </a:r>
            <a:endParaRPr lang="it-IT" dirty="0"/>
          </a:p>
          <a:p>
            <a:endParaRPr lang="x-none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261203-A7FA-4D2C-ABA7-D7352700A00C}" type="slidenum">
              <a:rPr lang="it-IT" smtClean="0"/>
              <a:pPr/>
              <a:t>5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364204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CHEMS is a protonable lipid that is negatively charged at neutral pH and becomes neutral at acidic environment</a:t>
            </a:r>
            <a:r>
              <a:rPr lang="it-IT" dirty="0"/>
              <a:t>,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hereby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causing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bilayer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disrup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dirty="0" err="1">
                <a:effectLst/>
                <a:latin typeface="TimesNewRoman"/>
              </a:rPr>
              <a:t>When</a:t>
            </a:r>
            <a:r>
              <a:rPr lang="it-IT" sz="1800" dirty="0">
                <a:effectLst/>
                <a:latin typeface="TimesNewRoman"/>
              </a:rPr>
              <a:t> pH </a:t>
            </a:r>
            <a:r>
              <a:rPr lang="it-IT" sz="1800" dirty="0" err="1">
                <a:effectLst/>
                <a:latin typeface="TimesNewRoman"/>
              </a:rPr>
              <a:t>decreased</a:t>
            </a:r>
            <a:r>
              <a:rPr lang="it-IT" sz="1800" dirty="0">
                <a:effectLst/>
                <a:latin typeface="TimesNewRoman"/>
              </a:rPr>
              <a:t> to 5.0, the </a:t>
            </a:r>
            <a:r>
              <a:rPr lang="it-IT" sz="1800" dirty="0" err="1">
                <a:effectLst/>
                <a:latin typeface="TimesNewRoman"/>
              </a:rPr>
              <a:t>liposomes</a:t>
            </a:r>
            <a:r>
              <a:rPr lang="it-IT" sz="1800">
                <a:effectLst/>
                <a:latin typeface="TimesNewRoman"/>
              </a:rPr>
              <a:t> size </a:t>
            </a:r>
            <a:r>
              <a:rPr lang="it-IT" sz="1800" dirty="0" err="1">
                <a:effectLst/>
                <a:latin typeface="TimesNewRoman"/>
              </a:rPr>
              <a:t>started</a:t>
            </a:r>
            <a:r>
              <a:rPr lang="it-IT" sz="1800" dirty="0">
                <a:effectLst/>
                <a:latin typeface="TimesNewRoman"/>
              </a:rPr>
              <a:t> to </a:t>
            </a:r>
            <a:r>
              <a:rPr lang="it-IT" sz="1800" dirty="0" err="1">
                <a:effectLst/>
                <a:latin typeface="TimesNewRoman"/>
              </a:rPr>
              <a:t>increase</a:t>
            </a:r>
            <a:r>
              <a:rPr lang="it-IT" sz="1800" dirty="0">
                <a:effectLst/>
                <a:latin typeface="TimesNewRoman"/>
              </a:rPr>
              <a:t> .</a:t>
            </a:r>
            <a:r>
              <a:rPr lang="it-IT" sz="1800" dirty="0" err="1">
                <a:effectLst/>
                <a:latin typeface="TimesNewRoman"/>
              </a:rPr>
              <a:t>Th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possibly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because</a:t>
            </a:r>
            <a:r>
              <a:rPr lang="it-IT" sz="1800" dirty="0">
                <a:effectLst/>
                <a:latin typeface="TimesNewRoman"/>
              </a:rPr>
              <a:t> the </a:t>
            </a:r>
            <a:r>
              <a:rPr lang="it-IT" sz="1800" dirty="0" err="1">
                <a:effectLst/>
                <a:latin typeface="TimesNewRoman"/>
              </a:rPr>
              <a:t>deionization</a:t>
            </a:r>
            <a:r>
              <a:rPr lang="it-IT" sz="1800" dirty="0">
                <a:effectLst/>
                <a:latin typeface="TimesNewRoman"/>
              </a:rPr>
              <a:t> of CHEMS in the </a:t>
            </a:r>
            <a:r>
              <a:rPr lang="it-IT" sz="1800" dirty="0" err="1">
                <a:effectLst/>
                <a:latin typeface="TimesNewRoman"/>
              </a:rPr>
              <a:t>acidic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condition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would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result</a:t>
            </a:r>
            <a:r>
              <a:rPr lang="it-IT" sz="1800" dirty="0">
                <a:effectLst/>
                <a:latin typeface="TimesNewRoman"/>
              </a:rPr>
              <a:t> in the </a:t>
            </a:r>
            <a:r>
              <a:rPr lang="it-IT" sz="1800" dirty="0" err="1">
                <a:effectLst/>
                <a:latin typeface="TimesNewRoman"/>
              </a:rPr>
              <a:t>destabilization</a:t>
            </a:r>
            <a:r>
              <a:rPr lang="it-IT" sz="1800" dirty="0">
                <a:effectLst/>
                <a:latin typeface="TimesNewRoman"/>
              </a:rPr>
              <a:t> of  </a:t>
            </a:r>
            <a:r>
              <a:rPr lang="it-IT" sz="1800" dirty="0" err="1">
                <a:effectLst/>
                <a:latin typeface="TimesNewRoman"/>
              </a:rPr>
              <a:t>liposomal</a:t>
            </a:r>
            <a:r>
              <a:rPr lang="it-IT" sz="1800" dirty="0">
                <a:effectLst/>
                <a:latin typeface="TimesNewRoman"/>
              </a:rPr>
              <a:t> membrane. </a:t>
            </a:r>
            <a:endParaRPr lang="it-IT" dirty="0"/>
          </a:p>
          <a:p>
            <a:endParaRPr lang="x-none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261203-A7FA-4D2C-ABA7-D7352700A00C}" type="slidenum">
              <a:rPr lang="it-IT" smtClean="0"/>
              <a:pPr/>
              <a:t>6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3642045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CHEMS is a protonable lipid that is negatively charged at neutral pH and becomes neutral at acidic environment</a:t>
            </a:r>
            <a:r>
              <a:rPr lang="it-IT" dirty="0"/>
              <a:t>,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hereby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causing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bilayer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disrup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dirty="0" err="1">
                <a:effectLst/>
                <a:latin typeface="TimesNewRoman"/>
              </a:rPr>
              <a:t>When</a:t>
            </a:r>
            <a:r>
              <a:rPr lang="it-IT" sz="1800" dirty="0">
                <a:effectLst/>
                <a:latin typeface="TimesNewRoman"/>
              </a:rPr>
              <a:t> pH </a:t>
            </a:r>
            <a:r>
              <a:rPr lang="it-IT" sz="1800" dirty="0" err="1">
                <a:effectLst/>
                <a:latin typeface="TimesNewRoman"/>
              </a:rPr>
              <a:t>decreased</a:t>
            </a:r>
            <a:r>
              <a:rPr lang="it-IT" sz="1800" dirty="0">
                <a:effectLst/>
                <a:latin typeface="TimesNewRoman"/>
              </a:rPr>
              <a:t> to 5.0, the </a:t>
            </a:r>
            <a:r>
              <a:rPr lang="it-IT" sz="1800" dirty="0" err="1">
                <a:effectLst/>
                <a:latin typeface="TimesNewRoman"/>
              </a:rPr>
              <a:t>liposomes</a:t>
            </a:r>
            <a:r>
              <a:rPr lang="it-IT" sz="1800">
                <a:effectLst/>
                <a:latin typeface="TimesNewRoman"/>
              </a:rPr>
              <a:t> size </a:t>
            </a:r>
            <a:r>
              <a:rPr lang="it-IT" sz="1800" dirty="0" err="1">
                <a:effectLst/>
                <a:latin typeface="TimesNewRoman"/>
              </a:rPr>
              <a:t>started</a:t>
            </a:r>
            <a:r>
              <a:rPr lang="it-IT" sz="1800" dirty="0">
                <a:effectLst/>
                <a:latin typeface="TimesNewRoman"/>
              </a:rPr>
              <a:t> to </a:t>
            </a:r>
            <a:r>
              <a:rPr lang="it-IT" sz="1800" dirty="0" err="1">
                <a:effectLst/>
                <a:latin typeface="TimesNewRoman"/>
              </a:rPr>
              <a:t>increase</a:t>
            </a:r>
            <a:r>
              <a:rPr lang="it-IT" sz="1800" dirty="0">
                <a:effectLst/>
                <a:latin typeface="TimesNewRoman"/>
              </a:rPr>
              <a:t> .</a:t>
            </a:r>
            <a:r>
              <a:rPr lang="it-IT" sz="1800" dirty="0" err="1">
                <a:effectLst/>
                <a:latin typeface="TimesNewRoman"/>
              </a:rPr>
              <a:t>Th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possibly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because</a:t>
            </a:r>
            <a:r>
              <a:rPr lang="it-IT" sz="1800" dirty="0">
                <a:effectLst/>
                <a:latin typeface="TimesNewRoman"/>
              </a:rPr>
              <a:t> the </a:t>
            </a:r>
            <a:r>
              <a:rPr lang="it-IT" sz="1800" dirty="0" err="1">
                <a:effectLst/>
                <a:latin typeface="TimesNewRoman"/>
              </a:rPr>
              <a:t>deionization</a:t>
            </a:r>
            <a:r>
              <a:rPr lang="it-IT" sz="1800" dirty="0">
                <a:effectLst/>
                <a:latin typeface="TimesNewRoman"/>
              </a:rPr>
              <a:t> of CHEMS in the </a:t>
            </a:r>
            <a:r>
              <a:rPr lang="it-IT" sz="1800" dirty="0" err="1">
                <a:effectLst/>
                <a:latin typeface="TimesNewRoman"/>
              </a:rPr>
              <a:t>acidic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condition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would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result</a:t>
            </a:r>
            <a:r>
              <a:rPr lang="it-IT" sz="1800" dirty="0">
                <a:effectLst/>
                <a:latin typeface="TimesNewRoman"/>
              </a:rPr>
              <a:t> in the </a:t>
            </a:r>
            <a:r>
              <a:rPr lang="it-IT" sz="1800" dirty="0" err="1">
                <a:effectLst/>
                <a:latin typeface="TimesNewRoman"/>
              </a:rPr>
              <a:t>destabilization</a:t>
            </a:r>
            <a:r>
              <a:rPr lang="it-IT" sz="1800" dirty="0">
                <a:effectLst/>
                <a:latin typeface="TimesNewRoman"/>
              </a:rPr>
              <a:t> of  </a:t>
            </a:r>
            <a:r>
              <a:rPr lang="it-IT" sz="1800" dirty="0" err="1">
                <a:effectLst/>
                <a:latin typeface="TimesNewRoman"/>
              </a:rPr>
              <a:t>liposomal</a:t>
            </a:r>
            <a:r>
              <a:rPr lang="it-IT" sz="1800" dirty="0">
                <a:effectLst/>
                <a:latin typeface="TimesNewRoman"/>
              </a:rPr>
              <a:t> membrane. </a:t>
            </a:r>
            <a:endParaRPr lang="it-IT" dirty="0"/>
          </a:p>
          <a:p>
            <a:endParaRPr lang="x-none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261203-A7FA-4D2C-ABA7-D7352700A00C}" type="slidenum">
              <a:rPr lang="it-IT" smtClean="0"/>
              <a:pPr/>
              <a:t>7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3642045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CHEMS is a protonable lipid that is negatively charged at neutral pH and becomes neutral at acidic environment</a:t>
            </a:r>
            <a:r>
              <a:rPr lang="it-IT" dirty="0"/>
              <a:t>,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hereby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causing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bilayer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disrup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dirty="0" err="1">
                <a:effectLst/>
                <a:latin typeface="TimesNewRoman"/>
              </a:rPr>
              <a:t>When</a:t>
            </a:r>
            <a:r>
              <a:rPr lang="it-IT" sz="1800" dirty="0">
                <a:effectLst/>
                <a:latin typeface="TimesNewRoman"/>
              </a:rPr>
              <a:t> pH </a:t>
            </a:r>
            <a:r>
              <a:rPr lang="it-IT" sz="1800" dirty="0" err="1">
                <a:effectLst/>
                <a:latin typeface="TimesNewRoman"/>
              </a:rPr>
              <a:t>decreased</a:t>
            </a:r>
            <a:r>
              <a:rPr lang="it-IT" sz="1800" dirty="0">
                <a:effectLst/>
                <a:latin typeface="TimesNewRoman"/>
              </a:rPr>
              <a:t> to 5.0, the </a:t>
            </a:r>
            <a:r>
              <a:rPr lang="it-IT" sz="1800" dirty="0" err="1">
                <a:effectLst/>
                <a:latin typeface="TimesNewRoman"/>
              </a:rPr>
              <a:t>liposomes</a:t>
            </a:r>
            <a:r>
              <a:rPr lang="it-IT" sz="1800">
                <a:effectLst/>
                <a:latin typeface="TimesNewRoman"/>
              </a:rPr>
              <a:t> size </a:t>
            </a:r>
            <a:r>
              <a:rPr lang="it-IT" sz="1800" dirty="0" err="1">
                <a:effectLst/>
                <a:latin typeface="TimesNewRoman"/>
              </a:rPr>
              <a:t>started</a:t>
            </a:r>
            <a:r>
              <a:rPr lang="it-IT" sz="1800" dirty="0">
                <a:effectLst/>
                <a:latin typeface="TimesNewRoman"/>
              </a:rPr>
              <a:t> to </a:t>
            </a:r>
            <a:r>
              <a:rPr lang="it-IT" sz="1800" dirty="0" err="1">
                <a:effectLst/>
                <a:latin typeface="TimesNewRoman"/>
              </a:rPr>
              <a:t>increase</a:t>
            </a:r>
            <a:r>
              <a:rPr lang="it-IT" sz="1800" dirty="0">
                <a:effectLst/>
                <a:latin typeface="TimesNewRoman"/>
              </a:rPr>
              <a:t> .</a:t>
            </a:r>
            <a:r>
              <a:rPr lang="it-IT" sz="1800" dirty="0" err="1">
                <a:effectLst/>
                <a:latin typeface="TimesNewRoman"/>
              </a:rPr>
              <a:t>Th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possibly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because</a:t>
            </a:r>
            <a:r>
              <a:rPr lang="it-IT" sz="1800" dirty="0">
                <a:effectLst/>
                <a:latin typeface="TimesNewRoman"/>
              </a:rPr>
              <a:t> the </a:t>
            </a:r>
            <a:r>
              <a:rPr lang="it-IT" sz="1800" dirty="0" err="1">
                <a:effectLst/>
                <a:latin typeface="TimesNewRoman"/>
              </a:rPr>
              <a:t>deionization</a:t>
            </a:r>
            <a:r>
              <a:rPr lang="it-IT" sz="1800" dirty="0">
                <a:effectLst/>
                <a:latin typeface="TimesNewRoman"/>
              </a:rPr>
              <a:t> of CHEMS in the </a:t>
            </a:r>
            <a:r>
              <a:rPr lang="it-IT" sz="1800" dirty="0" err="1">
                <a:effectLst/>
                <a:latin typeface="TimesNewRoman"/>
              </a:rPr>
              <a:t>acidic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condition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would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result</a:t>
            </a:r>
            <a:r>
              <a:rPr lang="it-IT" sz="1800" dirty="0">
                <a:effectLst/>
                <a:latin typeface="TimesNewRoman"/>
              </a:rPr>
              <a:t> in the </a:t>
            </a:r>
            <a:r>
              <a:rPr lang="it-IT" sz="1800" dirty="0" err="1">
                <a:effectLst/>
                <a:latin typeface="TimesNewRoman"/>
              </a:rPr>
              <a:t>destabilization</a:t>
            </a:r>
            <a:r>
              <a:rPr lang="it-IT" sz="1800" dirty="0">
                <a:effectLst/>
                <a:latin typeface="TimesNewRoman"/>
              </a:rPr>
              <a:t> of  </a:t>
            </a:r>
            <a:r>
              <a:rPr lang="it-IT" sz="1800" dirty="0" err="1">
                <a:effectLst/>
                <a:latin typeface="TimesNewRoman"/>
              </a:rPr>
              <a:t>liposomal</a:t>
            </a:r>
            <a:r>
              <a:rPr lang="it-IT" sz="1800" dirty="0">
                <a:effectLst/>
                <a:latin typeface="TimesNewRoman"/>
              </a:rPr>
              <a:t> membrane. </a:t>
            </a:r>
            <a:endParaRPr lang="it-IT" dirty="0"/>
          </a:p>
          <a:p>
            <a:endParaRPr lang="x-none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261203-A7FA-4D2C-ABA7-D7352700A00C}" type="slidenum">
              <a:rPr lang="it-IT" smtClean="0"/>
              <a:pPr/>
              <a:t>8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3642045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CHEMS is a protonable lipid that is negatively charged at neutral pH and becomes neutral at acidic environment</a:t>
            </a:r>
            <a:r>
              <a:rPr lang="it-IT" dirty="0"/>
              <a:t>,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hereby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causing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bilayer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disrup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dirty="0" err="1">
                <a:effectLst/>
                <a:latin typeface="TimesNewRoman"/>
              </a:rPr>
              <a:t>When</a:t>
            </a:r>
            <a:r>
              <a:rPr lang="it-IT" sz="1800" dirty="0">
                <a:effectLst/>
                <a:latin typeface="TimesNewRoman"/>
              </a:rPr>
              <a:t> pH </a:t>
            </a:r>
            <a:r>
              <a:rPr lang="it-IT" sz="1800" dirty="0" err="1">
                <a:effectLst/>
                <a:latin typeface="TimesNewRoman"/>
              </a:rPr>
              <a:t>decreased</a:t>
            </a:r>
            <a:r>
              <a:rPr lang="it-IT" sz="1800" dirty="0">
                <a:effectLst/>
                <a:latin typeface="TimesNewRoman"/>
              </a:rPr>
              <a:t> to 5.0, the </a:t>
            </a:r>
            <a:r>
              <a:rPr lang="it-IT" sz="1800" dirty="0" err="1">
                <a:effectLst/>
                <a:latin typeface="TimesNewRoman"/>
              </a:rPr>
              <a:t>liposomes</a:t>
            </a:r>
            <a:r>
              <a:rPr lang="it-IT" sz="1800">
                <a:effectLst/>
                <a:latin typeface="TimesNewRoman"/>
              </a:rPr>
              <a:t> size </a:t>
            </a:r>
            <a:r>
              <a:rPr lang="it-IT" sz="1800" dirty="0" err="1">
                <a:effectLst/>
                <a:latin typeface="TimesNewRoman"/>
              </a:rPr>
              <a:t>started</a:t>
            </a:r>
            <a:r>
              <a:rPr lang="it-IT" sz="1800" dirty="0">
                <a:effectLst/>
                <a:latin typeface="TimesNewRoman"/>
              </a:rPr>
              <a:t> to </a:t>
            </a:r>
            <a:r>
              <a:rPr lang="it-IT" sz="1800" dirty="0" err="1">
                <a:effectLst/>
                <a:latin typeface="TimesNewRoman"/>
              </a:rPr>
              <a:t>increase</a:t>
            </a:r>
            <a:r>
              <a:rPr lang="it-IT" sz="1800" dirty="0">
                <a:effectLst/>
                <a:latin typeface="TimesNewRoman"/>
              </a:rPr>
              <a:t> .</a:t>
            </a:r>
            <a:r>
              <a:rPr lang="it-IT" sz="1800" dirty="0" err="1">
                <a:effectLst/>
                <a:latin typeface="TimesNewRoman"/>
              </a:rPr>
              <a:t>Th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possibly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because</a:t>
            </a:r>
            <a:r>
              <a:rPr lang="it-IT" sz="1800" dirty="0">
                <a:effectLst/>
                <a:latin typeface="TimesNewRoman"/>
              </a:rPr>
              <a:t> the </a:t>
            </a:r>
            <a:r>
              <a:rPr lang="it-IT" sz="1800" dirty="0" err="1">
                <a:effectLst/>
                <a:latin typeface="TimesNewRoman"/>
              </a:rPr>
              <a:t>deionization</a:t>
            </a:r>
            <a:r>
              <a:rPr lang="it-IT" sz="1800" dirty="0">
                <a:effectLst/>
                <a:latin typeface="TimesNewRoman"/>
              </a:rPr>
              <a:t> of CHEMS in the </a:t>
            </a:r>
            <a:r>
              <a:rPr lang="it-IT" sz="1800" dirty="0" err="1">
                <a:effectLst/>
                <a:latin typeface="TimesNewRoman"/>
              </a:rPr>
              <a:t>acidic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condition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would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result</a:t>
            </a:r>
            <a:r>
              <a:rPr lang="it-IT" sz="1800" dirty="0">
                <a:effectLst/>
                <a:latin typeface="TimesNewRoman"/>
              </a:rPr>
              <a:t> in the </a:t>
            </a:r>
            <a:r>
              <a:rPr lang="it-IT" sz="1800" dirty="0" err="1">
                <a:effectLst/>
                <a:latin typeface="TimesNewRoman"/>
              </a:rPr>
              <a:t>destabilization</a:t>
            </a:r>
            <a:r>
              <a:rPr lang="it-IT" sz="1800" dirty="0">
                <a:effectLst/>
                <a:latin typeface="TimesNewRoman"/>
              </a:rPr>
              <a:t> of  </a:t>
            </a:r>
            <a:r>
              <a:rPr lang="it-IT" sz="1800" dirty="0" err="1">
                <a:effectLst/>
                <a:latin typeface="TimesNewRoman"/>
              </a:rPr>
              <a:t>liposomal</a:t>
            </a:r>
            <a:r>
              <a:rPr lang="it-IT" sz="1800" dirty="0">
                <a:effectLst/>
                <a:latin typeface="TimesNewRoman"/>
              </a:rPr>
              <a:t> membrane. </a:t>
            </a:r>
            <a:endParaRPr lang="it-IT" dirty="0"/>
          </a:p>
          <a:p>
            <a:endParaRPr lang="x-none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261203-A7FA-4D2C-ABA7-D7352700A00C}" type="slidenum">
              <a:rPr lang="it-IT" smtClean="0"/>
              <a:pPr/>
              <a:t>9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3642045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CHEMS is a protonable lipid that is negatively charged at neutral pH and becomes neutral at acidic environment</a:t>
            </a:r>
            <a:r>
              <a:rPr lang="it-IT" dirty="0"/>
              <a:t>,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thereby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causing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</a:t>
            </a:r>
            <a:r>
              <a:rPr lang="it-IT" b="0" i="0" u="none" strike="noStrike" dirty="0" err="1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bilayer</a:t>
            </a:r>
            <a:r>
              <a:rPr lang="it-IT" b="0" i="0" u="none" strike="noStrike" dirty="0">
                <a:solidFill>
                  <a:srgbClr val="212121"/>
                </a:solidFill>
                <a:effectLst/>
                <a:latin typeface="Cambria" panose="02040503050406030204" pitchFamily="18" charset="0"/>
              </a:rPr>
              <a:t> disrup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800" dirty="0" err="1">
                <a:effectLst/>
                <a:latin typeface="TimesNewRoman"/>
              </a:rPr>
              <a:t>When</a:t>
            </a:r>
            <a:r>
              <a:rPr lang="it-IT" sz="1800" dirty="0">
                <a:effectLst/>
                <a:latin typeface="TimesNewRoman"/>
              </a:rPr>
              <a:t> pH </a:t>
            </a:r>
            <a:r>
              <a:rPr lang="it-IT" sz="1800" dirty="0" err="1">
                <a:effectLst/>
                <a:latin typeface="TimesNewRoman"/>
              </a:rPr>
              <a:t>decreased</a:t>
            </a:r>
            <a:r>
              <a:rPr lang="it-IT" sz="1800" dirty="0">
                <a:effectLst/>
                <a:latin typeface="TimesNewRoman"/>
              </a:rPr>
              <a:t> to 5.0, the </a:t>
            </a:r>
            <a:r>
              <a:rPr lang="it-IT" sz="1800" dirty="0" err="1">
                <a:effectLst/>
                <a:latin typeface="TimesNewRoman"/>
              </a:rPr>
              <a:t>liposomes</a:t>
            </a:r>
            <a:r>
              <a:rPr lang="it-IT" sz="1800">
                <a:effectLst/>
                <a:latin typeface="TimesNewRoman"/>
              </a:rPr>
              <a:t> size </a:t>
            </a:r>
            <a:r>
              <a:rPr lang="it-IT" sz="1800" dirty="0" err="1">
                <a:effectLst/>
                <a:latin typeface="TimesNewRoman"/>
              </a:rPr>
              <a:t>started</a:t>
            </a:r>
            <a:r>
              <a:rPr lang="it-IT" sz="1800" dirty="0">
                <a:effectLst/>
                <a:latin typeface="TimesNewRoman"/>
              </a:rPr>
              <a:t> to </a:t>
            </a:r>
            <a:r>
              <a:rPr lang="it-IT" sz="1800" dirty="0" err="1">
                <a:effectLst/>
                <a:latin typeface="TimesNewRoman"/>
              </a:rPr>
              <a:t>increase</a:t>
            </a:r>
            <a:r>
              <a:rPr lang="it-IT" sz="1800" dirty="0">
                <a:effectLst/>
                <a:latin typeface="TimesNewRoman"/>
              </a:rPr>
              <a:t> .</a:t>
            </a:r>
            <a:r>
              <a:rPr lang="it-IT" sz="1800" dirty="0" err="1">
                <a:effectLst/>
                <a:latin typeface="TimesNewRoman"/>
              </a:rPr>
              <a:t>Th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is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possibly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because</a:t>
            </a:r>
            <a:r>
              <a:rPr lang="it-IT" sz="1800" dirty="0">
                <a:effectLst/>
                <a:latin typeface="TimesNewRoman"/>
              </a:rPr>
              <a:t> the </a:t>
            </a:r>
            <a:r>
              <a:rPr lang="it-IT" sz="1800" dirty="0" err="1">
                <a:effectLst/>
                <a:latin typeface="TimesNewRoman"/>
              </a:rPr>
              <a:t>deionization</a:t>
            </a:r>
            <a:r>
              <a:rPr lang="it-IT" sz="1800" dirty="0">
                <a:effectLst/>
                <a:latin typeface="TimesNewRoman"/>
              </a:rPr>
              <a:t> of CHEMS in the </a:t>
            </a:r>
            <a:r>
              <a:rPr lang="it-IT" sz="1800" dirty="0" err="1">
                <a:effectLst/>
                <a:latin typeface="TimesNewRoman"/>
              </a:rPr>
              <a:t>acidic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condition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would</a:t>
            </a:r>
            <a:r>
              <a:rPr lang="it-IT" sz="1800" dirty="0">
                <a:effectLst/>
                <a:latin typeface="TimesNewRoman"/>
              </a:rPr>
              <a:t> </a:t>
            </a:r>
            <a:r>
              <a:rPr lang="it-IT" sz="1800" dirty="0" err="1">
                <a:effectLst/>
                <a:latin typeface="TimesNewRoman"/>
              </a:rPr>
              <a:t>result</a:t>
            </a:r>
            <a:r>
              <a:rPr lang="it-IT" sz="1800" dirty="0">
                <a:effectLst/>
                <a:latin typeface="TimesNewRoman"/>
              </a:rPr>
              <a:t> in the </a:t>
            </a:r>
            <a:r>
              <a:rPr lang="it-IT" sz="1800" dirty="0" err="1">
                <a:effectLst/>
                <a:latin typeface="TimesNewRoman"/>
              </a:rPr>
              <a:t>destabilization</a:t>
            </a:r>
            <a:r>
              <a:rPr lang="it-IT" sz="1800" dirty="0">
                <a:effectLst/>
                <a:latin typeface="TimesNewRoman"/>
              </a:rPr>
              <a:t> of  </a:t>
            </a:r>
            <a:r>
              <a:rPr lang="it-IT" sz="1800" dirty="0" err="1">
                <a:effectLst/>
                <a:latin typeface="TimesNewRoman"/>
              </a:rPr>
              <a:t>liposomal</a:t>
            </a:r>
            <a:r>
              <a:rPr lang="it-IT" sz="1800" dirty="0">
                <a:effectLst/>
                <a:latin typeface="TimesNewRoman"/>
              </a:rPr>
              <a:t> membrane. </a:t>
            </a:r>
            <a:endParaRPr lang="it-IT" dirty="0"/>
          </a:p>
          <a:p>
            <a:endParaRPr lang="x-none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261203-A7FA-4D2C-ABA7-D7352700A00C}" type="slidenum">
              <a:rPr lang="it-IT" smtClean="0"/>
              <a:pPr/>
              <a:t>10</a:t>
            </a:fld>
            <a:endParaRPr lang="it-IT"/>
          </a:p>
        </p:txBody>
      </p:sp>
    </p:spTree>
    <p:extLst>
      <p:ext uri="{BB962C8B-B14F-4D97-AF65-F5344CB8AC3E}">
        <p14:creationId xmlns="" xmlns:p14="http://schemas.microsoft.com/office/powerpoint/2010/main" val="3364204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magine 3">
            <a:extLst>
              <a:ext uri="{FF2B5EF4-FFF2-40B4-BE49-F238E27FC236}">
                <a16:creationId xmlns="" xmlns:a16="http://schemas.microsoft.com/office/drawing/2014/main" id="{25F6244B-B1B3-416D-B88B-0FE1D1159F8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/>
          <a:srcRect b="9003"/>
          <a:stretch/>
        </p:blipFill>
        <p:spPr>
          <a:xfrm>
            <a:off x="0" y="1310759"/>
            <a:ext cx="12202758" cy="503867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263D0686-F3B6-4B9D-A347-9CE02FFD17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200" y="1335636"/>
            <a:ext cx="3795445" cy="2414431"/>
          </a:xfrm>
        </p:spPr>
        <p:txBody>
          <a:bodyPr anchor="b">
            <a:normAutofit/>
          </a:bodyPr>
          <a:lstStyle>
            <a:lvl1pPr algn="l">
              <a:defRPr sz="4500"/>
            </a:lvl1pPr>
          </a:lstStyle>
          <a:p>
            <a:r>
              <a:rPr lang="it-IT"/>
              <a:t>Fare clic per modificare lo stile del titolo dello schema</a:t>
            </a:r>
            <a:endParaRPr lang="it-IT" dirty="0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760DCE23-7D2E-4485-A8A3-6D0DC38C1D3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8200" y="3879437"/>
            <a:ext cx="3795445" cy="165576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it-IT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55F0CEF-51FF-466C-8532-9EF423A426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dirty="0"/>
              <a:t>Nome beneficiar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25040DB-8460-4471-A536-03EED8D2E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00264DF-C80E-4A54-97BF-B28A94C1B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3B172-409A-48BF-92CD-9E808051E234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10" name="Picture Placeholder 2">
            <a:extLst>
              <a:ext uri="{FF2B5EF4-FFF2-40B4-BE49-F238E27FC236}">
                <a16:creationId xmlns="" xmlns:a16="http://schemas.microsoft.com/office/drawing/2014/main" id="{27805BB2-49DE-4832-9EF2-DACA471C18BD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8449" y="2106202"/>
            <a:ext cx="5712431" cy="3754848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</a:p>
        </p:txBody>
      </p:sp>
      <p:sp>
        <p:nvSpPr>
          <p:cNvPr id="11" name="Picture Placeholder 11">
            <a:extLst>
              <a:ext uri="{FF2B5EF4-FFF2-40B4-BE49-F238E27FC236}">
                <a16:creationId xmlns="" xmlns:a16="http://schemas.microsoft.com/office/drawing/2014/main" id="{6EDCB0A2-728A-49A8-AB77-143BA4F3D5D7}"/>
              </a:ext>
            </a:extLst>
          </p:cNvPr>
          <p:cNvSpPr txBox="1">
            <a:spLocks/>
          </p:cNvSpPr>
          <p:nvPr userDrawn="1"/>
        </p:nvSpPr>
        <p:spPr>
          <a:xfrm>
            <a:off x="9821594" y="195173"/>
            <a:ext cx="1870075" cy="73025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800" kern="1200" dirty="0" smtClean="0">
                <a:solidFill>
                  <a:schemeClr val="bg1"/>
                </a:solidFill>
                <a:effectLst/>
                <a:latin typeface="Titillium" pitchFamily="2" charset="77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it-IT" sz="1600" kern="1200" dirty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sz="1400" dirty="0"/>
              <a:t>Logo soggetto attuator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E6A686CD-BC84-4E44-BDAF-161736E81F40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838200" y="5681663"/>
            <a:ext cx="3795444" cy="4826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date</a:t>
            </a:r>
          </a:p>
        </p:txBody>
      </p:sp>
    </p:spTree>
    <p:extLst>
      <p:ext uri="{BB962C8B-B14F-4D97-AF65-F5344CB8AC3E}">
        <p14:creationId xmlns="" xmlns:p14="http://schemas.microsoft.com/office/powerpoint/2010/main" val="668521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CD9BC9C-2F86-4F3C-86FF-092C95A64B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it-IT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723F1F7-0749-4694-BE63-E403BDDD5F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09E3090-1E92-4CFB-9491-E0F8855997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2CE4C-2805-4E3E-AF65-4896882F519E}" type="datetimeFigureOut">
              <a:rPr lang="it-IT" smtClean="0"/>
              <a:pPr/>
              <a:t>10/12/2024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FD25BC3-9F27-484C-9378-EEFF57FBB9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555A28A-D94D-4C1E-9701-B2E9F89D9F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3B172-409A-48BF-92CD-9E808051E234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7" name="Picture Placeholder 11">
            <a:extLst>
              <a:ext uri="{FF2B5EF4-FFF2-40B4-BE49-F238E27FC236}">
                <a16:creationId xmlns="" xmlns:a16="http://schemas.microsoft.com/office/drawing/2014/main" id="{B0E018EA-3E2C-4221-8F2D-FEADDDF2C9FC}"/>
              </a:ext>
            </a:extLst>
          </p:cNvPr>
          <p:cNvSpPr txBox="1">
            <a:spLocks/>
          </p:cNvSpPr>
          <p:nvPr userDrawn="1"/>
        </p:nvSpPr>
        <p:spPr>
          <a:xfrm>
            <a:off x="9821594" y="195173"/>
            <a:ext cx="1870075" cy="730250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800" kern="1200" dirty="0" smtClean="0">
                <a:solidFill>
                  <a:schemeClr val="bg1"/>
                </a:solidFill>
                <a:effectLst/>
                <a:latin typeface="Titillium" pitchFamily="2" charset="77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it-IT" sz="1600" kern="1200" dirty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dirty="0"/>
              <a:t>Logo</a:t>
            </a:r>
          </a:p>
        </p:txBody>
      </p:sp>
    </p:spTree>
    <p:extLst>
      <p:ext uri="{BB962C8B-B14F-4D97-AF65-F5344CB8AC3E}">
        <p14:creationId xmlns="" xmlns:p14="http://schemas.microsoft.com/office/powerpoint/2010/main" val="32976857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A21B6E7A-AAE9-4771-A56C-9BFBA5E562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1335635"/>
            <a:ext cx="2628900" cy="484132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3BDB7342-37F0-452E-BA73-5C35A8EBE7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335635"/>
            <a:ext cx="7734300" cy="4841327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DE9D5CD-1CAE-47E9-9CA5-BEAB47994C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2CE4C-2805-4E3E-AF65-4896882F519E}" type="datetimeFigureOut">
              <a:rPr lang="it-IT" smtClean="0"/>
              <a:pPr/>
              <a:t>10/12/2024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59C3418-3EDC-4379-99CA-291BB22DBA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375C136-5125-40ED-9798-0847DBFB3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3B172-409A-48BF-92CD-9E808051E234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7" name="Picture Placeholder 11">
            <a:extLst>
              <a:ext uri="{FF2B5EF4-FFF2-40B4-BE49-F238E27FC236}">
                <a16:creationId xmlns="" xmlns:a16="http://schemas.microsoft.com/office/drawing/2014/main" id="{335E7CDD-E29C-417A-9EB6-CD2357295E23}"/>
              </a:ext>
            </a:extLst>
          </p:cNvPr>
          <p:cNvSpPr txBox="1">
            <a:spLocks/>
          </p:cNvSpPr>
          <p:nvPr userDrawn="1"/>
        </p:nvSpPr>
        <p:spPr>
          <a:xfrm>
            <a:off x="9821594" y="195173"/>
            <a:ext cx="1870075" cy="730250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800" kern="1200" dirty="0" smtClean="0">
                <a:solidFill>
                  <a:schemeClr val="bg1"/>
                </a:solidFill>
                <a:effectLst/>
                <a:latin typeface="Titillium" pitchFamily="2" charset="77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it-IT" sz="1600" kern="1200" dirty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dirty="0"/>
              <a:t>Logo</a:t>
            </a:r>
          </a:p>
        </p:txBody>
      </p:sp>
    </p:spTree>
    <p:extLst>
      <p:ext uri="{BB962C8B-B14F-4D97-AF65-F5344CB8AC3E}">
        <p14:creationId xmlns="" xmlns:p14="http://schemas.microsoft.com/office/powerpoint/2010/main" val="646614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2/10/2024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N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718457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FA23C25-57A7-422D-B6C7-C275549FF6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35635"/>
            <a:ext cx="10515600" cy="544535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it-IT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4D1D7BD-5B6C-4729-8C26-EC0268815D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496619"/>
            <a:ext cx="10515600" cy="3680343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it-IT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1E677E2-EEEB-4625-AFD0-BA41ADF9E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2CE4C-2805-4E3E-AF65-4896882F519E}" type="datetimeFigureOut">
              <a:rPr lang="it-IT" smtClean="0"/>
              <a:pPr/>
              <a:t>10/12/2024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7FDC0B7-3FBE-491C-8FE8-55BD53B99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863BC19-E814-447A-9737-03C21E843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3B172-409A-48BF-92CD-9E808051E234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11" name="Text Placeholder 10">
            <a:extLst>
              <a:ext uri="{FF2B5EF4-FFF2-40B4-BE49-F238E27FC236}">
                <a16:creationId xmlns="" xmlns:a16="http://schemas.microsoft.com/office/drawing/2014/main" id="{FBC8B6CE-46DE-458F-9FB7-666DF33C8D3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38200" y="1931597"/>
            <a:ext cx="10515600" cy="45200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it-IT" sz="2400" b="1" dirty="0">
                <a:solidFill>
                  <a:srgbClr val="B27F47"/>
                </a:solidFill>
                <a:latin typeface="Titillium Bd" pitchFamily="2" charset="77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Click to edit Master sub-title styles</a:t>
            </a:r>
            <a:endParaRPr lang="it-IT" dirty="0"/>
          </a:p>
        </p:txBody>
      </p:sp>
      <p:sp>
        <p:nvSpPr>
          <p:cNvPr id="8" name="Picture Placeholder 11">
            <a:extLst>
              <a:ext uri="{FF2B5EF4-FFF2-40B4-BE49-F238E27FC236}">
                <a16:creationId xmlns="" xmlns:a16="http://schemas.microsoft.com/office/drawing/2014/main" id="{54EC5F5D-65B5-432F-B6D3-1AFAA67DEF72}"/>
              </a:ext>
            </a:extLst>
          </p:cNvPr>
          <p:cNvSpPr txBox="1">
            <a:spLocks/>
          </p:cNvSpPr>
          <p:nvPr userDrawn="1"/>
        </p:nvSpPr>
        <p:spPr>
          <a:xfrm>
            <a:off x="9821594" y="195173"/>
            <a:ext cx="1870075" cy="730250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800" kern="1200" dirty="0" smtClean="0">
                <a:solidFill>
                  <a:schemeClr val="bg1"/>
                </a:solidFill>
                <a:effectLst/>
                <a:latin typeface="Titillium" pitchFamily="2" charset="77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it-IT" sz="1600" kern="1200" dirty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dirty="0"/>
              <a:t>Logo</a:t>
            </a:r>
          </a:p>
        </p:txBody>
      </p:sp>
    </p:spTree>
    <p:extLst>
      <p:ext uri="{BB962C8B-B14F-4D97-AF65-F5344CB8AC3E}">
        <p14:creationId xmlns="" xmlns:p14="http://schemas.microsoft.com/office/powerpoint/2010/main" val="27789749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3263CD4-4668-4FC6-9FA0-9C78C4342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2CE4C-2805-4E3E-AF65-4896882F519E}" type="datetimeFigureOut">
              <a:rPr lang="it-IT" smtClean="0"/>
              <a:pPr/>
              <a:t>10/12/2024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2280035-87ED-481F-BA20-EE60B0190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B3D36F7-444C-4BBE-9901-9D7D289504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3B172-409A-48BF-92CD-9E808051E234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1AD4B3F6-6C68-4448-9A54-C6BD041FE1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8200" y="1335636"/>
            <a:ext cx="4925602" cy="2414431"/>
          </a:xfrm>
        </p:spPr>
        <p:txBody>
          <a:bodyPr anchor="b">
            <a:normAutofit/>
          </a:bodyPr>
          <a:lstStyle>
            <a:lvl1pPr algn="l">
              <a:defRPr sz="4500"/>
            </a:lvl1pPr>
          </a:lstStyle>
          <a:p>
            <a:r>
              <a:rPr lang="it-IT"/>
              <a:t>Fare clic per modificare lo stile del titolo dello schema</a:t>
            </a:r>
            <a:endParaRPr lang="it-IT" dirty="0"/>
          </a:p>
        </p:txBody>
      </p:sp>
      <p:sp>
        <p:nvSpPr>
          <p:cNvPr id="9" name="Subtitle 2">
            <a:extLst>
              <a:ext uri="{FF2B5EF4-FFF2-40B4-BE49-F238E27FC236}">
                <a16:creationId xmlns="" xmlns:a16="http://schemas.microsoft.com/office/drawing/2014/main" id="{2C7E8842-6CF4-4239-978C-24793C718D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8200" y="3879437"/>
            <a:ext cx="4925602" cy="165576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it-IT" dirty="0"/>
          </a:p>
        </p:txBody>
      </p:sp>
      <p:sp>
        <p:nvSpPr>
          <p:cNvPr id="10" name="Picture Placeholder 2">
            <a:extLst>
              <a:ext uri="{FF2B5EF4-FFF2-40B4-BE49-F238E27FC236}">
                <a16:creationId xmlns="" xmlns:a16="http://schemas.microsoft.com/office/drawing/2014/main" id="{0595AC86-47A3-4B03-BA39-81256C7A369C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6096000" y="1335636"/>
            <a:ext cx="5257800" cy="4525414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</a:p>
        </p:txBody>
      </p:sp>
      <p:sp>
        <p:nvSpPr>
          <p:cNvPr id="11" name="Picture Placeholder 11">
            <a:extLst>
              <a:ext uri="{FF2B5EF4-FFF2-40B4-BE49-F238E27FC236}">
                <a16:creationId xmlns="" xmlns:a16="http://schemas.microsoft.com/office/drawing/2014/main" id="{A34C89DB-F94E-416B-B427-5896895C74C7}"/>
              </a:ext>
            </a:extLst>
          </p:cNvPr>
          <p:cNvSpPr txBox="1">
            <a:spLocks/>
          </p:cNvSpPr>
          <p:nvPr userDrawn="1"/>
        </p:nvSpPr>
        <p:spPr>
          <a:xfrm>
            <a:off x="9821594" y="195173"/>
            <a:ext cx="1870075" cy="730250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800" kern="1200" dirty="0" smtClean="0">
                <a:solidFill>
                  <a:schemeClr val="bg1"/>
                </a:solidFill>
                <a:effectLst/>
                <a:latin typeface="Titillium" pitchFamily="2" charset="77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it-IT" sz="1600" kern="1200" dirty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dirty="0"/>
              <a:t>Logo</a:t>
            </a:r>
          </a:p>
        </p:txBody>
      </p:sp>
    </p:spTree>
    <p:extLst>
      <p:ext uri="{BB962C8B-B14F-4D97-AF65-F5344CB8AC3E}">
        <p14:creationId xmlns="" xmlns:p14="http://schemas.microsoft.com/office/powerpoint/2010/main" val="3038443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ACBA8B0-F68D-4A0D-8A24-8F78014D69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326570B-BDA4-42C4-922B-A550CE7931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496619"/>
            <a:ext cx="5181600" cy="3680344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E526D08-C78C-4553-A117-1F0011D763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496619"/>
            <a:ext cx="5181600" cy="3680344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8B81DAE-08F7-4455-BD6C-BE39F64CE2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2CE4C-2805-4E3E-AF65-4896882F519E}" type="datetimeFigureOut">
              <a:rPr lang="it-IT" smtClean="0"/>
              <a:pPr/>
              <a:t>10/12/2024</a:t>
            </a:fld>
            <a:endParaRPr lang="it-IT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DED7E12-FA56-48FD-AA8A-F0F91A8E3D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DB05207B-2CAE-431E-B6E5-F19E2A9F5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3B172-409A-48BF-92CD-9E808051E234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Picture Placeholder 11">
            <a:extLst>
              <a:ext uri="{FF2B5EF4-FFF2-40B4-BE49-F238E27FC236}">
                <a16:creationId xmlns="" xmlns:a16="http://schemas.microsoft.com/office/drawing/2014/main" id="{98F001A2-F3A9-48F9-9076-4BED0F384D6A}"/>
              </a:ext>
            </a:extLst>
          </p:cNvPr>
          <p:cNvSpPr txBox="1">
            <a:spLocks/>
          </p:cNvSpPr>
          <p:nvPr userDrawn="1"/>
        </p:nvSpPr>
        <p:spPr>
          <a:xfrm>
            <a:off x="9821594" y="195173"/>
            <a:ext cx="1870075" cy="730250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800" kern="1200" dirty="0" smtClean="0">
                <a:solidFill>
                  <a:schemeClr val="bg1"/>
                </a:solidFill>
                <a:effectLst/>
                <a:latin typeface="Titillium" pitchFamily="2" charset="77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it-IT" sz="1600" kern="1200" dirty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dirty="0"/>
              <a:t>Logo</a:t>
            </a:r>
          </a:p>
        </p:txBody>
      </p:sp>
    </p:spTree>
    <p:extLst>
      <p:ext uri="{BB962C8B-B14F-4D97-AF65-F5344CB8AC3E}">
        <p14:creationId xmlns="" xmlns:p14="http://schemas.microsoft.com/office/powerpoint/2010/main" val="1222053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69DA399C-1B0C-440F-B657-67652B399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2CE4C-2805-4E3E-AF65-4896882F519E}" type="datetimeFigureOut">
              <a:rPr lang="it-IT" smtClean="0"/>
              <a:pPr/>
              <a:t>10/12/2024</a:t>
            </a:fld>
            <a:endParaRPr lang="it-IT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5B255F85-46AF-4BA1-AF87-BD384DE932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E402AF58-9572-47BE-A27E-675094BA3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3B172-409A-48BF-92CD-9E808051E234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10" name="Title 1">
            <a:extLst>
              <a:ext uri="{FF2B5EF4-FFF2-40B4-BE49-F238E27FC236}">
                <a16:creationId xmlns="" xmlns:a16="http://schemas.microsoft.com/office/drawing/2014/main" id="{4170A749-EDF4-4F2E-B347-33EC263202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35636"/>
            <a:ext cx="10515600" cy="540000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="" xmlns:a16="http://schemas.microsoft.com/office/drawing/2014/main" id="{4645C435-9F3C-40A6-BA2D-BD3831F5FA9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38200" y="1931597"/>
            <a:ext cx="10515600" cy="45200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it-IT" sz="2400" b="1" dirty="0">
                <a:solidFill>
                  <a:srgbClr val="B27F47"/>
                </a:solidFill>
                <a:latin typeface="Titillium Bd" pitchFamily="2" charset="77"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dirty="0"/>
              <a:t>Click to edit Master sub-title styles</a:t>
            </a:r>
            <a:endParaRPr lang="it-IT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="" xmlns:a16="http://schemas.microsoft.com/office/drawing/2014/main" id="{03523A13-DF16-439A-A901-D42A74C992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496619"/>
            <a:ext cx="5181600" cy="3680344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="" xmlns:a16="http://schemas.microsoft.com/office/drawing/2014/main" id="{91548BF4-DA08-4F5A-BD58-1257B92A59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496619"/>
            <a:ext cx="5181600" cy="3680344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14" name="Picture Placeholder 11">
            <a:extLst>
              <a:ext uri="{FF2B5EF4-FFF2-40B4-BE49-F238E27FC236}">
                <a16:creationId xmlns="" xmlns:a16="http://schemas.microsoft.com/office/drawing/2014/main" id="{69B21D3C-ED42-40F8-9DE1-D9D7ADC643C2}"/>
              </a:ext>
            </a:extLst>
          </p:cNvPr>
          <p:cNvSpPr txBox="1">
            <a:spLocks/>
          </p:cNvSpPr>
          <p:nvPr userDrawn="1"/>
        </p:nvSpPr>
        <p:spPr>
          <a:xfrm>
            <a:off x="9821594" y="195173"/>
            <a:ext cx="1870075" cy="730250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800" kern="1200" dirty="0" smtClean="0">
                <a:solidFill>
                  <a:schemeClr val="bg1"/>
                </a:solidFill>
                <a:effectLst/>
                <a:latin typeface="Titillium" pitchFamily="2" charset="77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it-IT" sz="1600" kern="1200" dirty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dirty="0"/>
              <a:t>Logo</a:t>
            </a:r>
          </a:p>
        </p:txBody>
      </p:sp>
    </p:spTree>
    <p:extLst>
      <p:ext uri="{BB962C8B-B14F-4D97-AF65-F5344CB8AC3E}">
        <p14:creationId xmlns="" xmlns:p14="http://schemas.microsoft.com/office/powerpoint/2010/main" val="134094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6F64FA8-0EC4-493B-8FF4-DB43442ADC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A7EABCFE-413D-4F1C-BAAC-CBBB0BF416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2CE4C-2805-4E3E-AF65-4896882F519E}" type="datetimeFigureOut">
              <a:rPr lang="it-IT" smtClean="0"/>
              <a:pPr/>
              <a:t>10/12/2024</a:t>
            </a:fld>
            <a:endParaRPr 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674F461C-019F-49AF-A23C-B47D0FC8E4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EE70EE3-9A44-439E-9280-9267337E5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3B172-409A-48BF-92CD-9E808051E234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6" name="Picture Placeholder 11">
            <a:extLst>
              <a:ext uri="{FF2B5EF4-FFF2-40B4-BE49-F238E27FC236}">
                <a16:creationId xmlns="" xmlns:a16="http://schemas.microsoft.com/office/drawing/2014/main" id="{D2282136-A6F6-4DE9-B674-70AB2DBAADA2}"/>
              </a:ext>
            </a:extLst>
          </p:cNvPr>
          <p:cNvSpPr txBox="1">
            <a:spLocks/>
          </p:cNvSpPr>
          <p:nvPr userDrawn="1"/>
        </p:nvSpPr>
        <p:spPr>
          <a:xfrm>
            <a:off x="9821594" y="195173"/>
            <a:ext cx="1870075" cy="730250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800" kern="1200" dirty="0" smtClean="0">
                <a:solidFill>
                  <a:schemeClr val="bg1"/>
                </a:solidFill>
                <a:effectLst/>
                <a:latin typeface="Titillium" pitchFamily="2" charset="77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it-IT" sz="1600" kern="1200" dirty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dirty="0"/>
              <a:t>Logo</a:t>
            </a:r>
          </a:p>
        </p:txBody>
      </p:sp>
    </p:spTree>
    <p:extLst>
      <p:ext uri="{BB962C8B-B14F-4D97-AF65-F5344CB8AC3E}">
        <p14:creationId xmlns="" xmlns:p14="http://schemas.microsoft.com/office/powerpoint/2010/main" val="1890870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18F67D12-C271-44F1-A874-5C28BCD38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2CE4C-2805-4E3E-AF65-4896882F519E}" type="datetimeFigureOut">
              <a:rPr lang="it-IT" smtClean="0"/>
              <a:pPr/>
              <a:t>10/12/2024</a:t>
            </a:fld>
            <a:endParaRPr lang="it-IT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B2DA6622-24D6-47F0-9FF2-EB2FC437D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0351582-F7D0-499A-8765-179B26F43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3B172-409A-48BF-92CD-9E808051E234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5" name="Picture Placeholder 11">
            <a:extLst>
              <a:ext uri="{FF2B5EF4-FFF2-40B4-BE49-F238E27FC236}">
                <a16:creationId xmlns="" xmlns:a16="http://schemas.microsoft.com/office/drawing/2014/main" id="{FA1DE595-D9C3-453C-B639-599CEBA2F1AF}"/>
              </a:ext>
            </a:extLst>
          </p:cNvPr>
          <p:cNvSpPr txBox="1">
            <a:spLocks/>
          </p:cNvSpPr>
          <p:nvPr userDrawn="1"/>
        </p:nvSpPr>
        <p:spPr>
          <a:xfrm>
            <a:off x="9821594" y="195173"/>
            <a:ext cx="1870075" cy="730250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800" kern="1200" dirty="0" smtClean="0">
                <a:solidFill>
                  <a:schemeClr val="bg1"/>
                </a:solidFill>
                <a:effectLst/>
                <a:latin typeface="Titillium" pitchFamily="2" charset="77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it-IT" sz="1600" kern="1200" dirty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dirty="0"/>
              <a:t>Logo</a:t>
            </a:r>
          </a:p>
        </p:txBody>
      </p:sp>
    </p:spTree>
    <p:extLst>
      <p:ext uri="{BB962C8B-B14F-4D97-AF65-F5344CB8AC3E}">
        <p14:creationId xmlns="" xmlns:p14="http://schemas.microsoft.com/office/powerpoint/2010/main" val="7239819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85E764F-CF80-49B6-8E4B-C193335C2F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1335636"/>
            <a:ext cx="6172200" cy="484132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DBF6AB0-1695-409A-92AC-42B69DBF8D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496619"/>
            <a:ext cx="3932237" cy="368034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3A1C334-8129-4545-8C84-46DA06B03D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2CE4C-2805-4E3E-AF65-4896882F519E}" type="datetimeFigureOut">
              <a:rPr lang="it-IT" smtClean="0"/>
              <a:pPr/>
              <a:t>10/12/2024</a:t>
            </a:fld>
            <a:endParaRPr lang="it-IT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188F4DD-001E-4B6C-BAD4-62C2A6952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1106F97-3F23-4DEE-B190-0481C2979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3B172-409A-48BF-92CD-9E808051E234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39C5567D-41FF-426C-86BB-85B0FAD826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35636"/>
            <a:ext cx="3932237" cy="780114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9" name="Picture Placeholder 11">
            <a:extLst>
              <a:ext uri="{FF2B5EF4-FFF2-40B4-BE49-F238E27FC236}">
                <a16:creationId xmlns="" xmlns:a16="http://schemas.microsoft.com/office/drawing/2014/main" id="{F76D1A69-D327-43C4-90DC-9A69E27F3DAE}"/>
              </a:ext>
            </a:extLst>
          </p:cNvPr>
          <p:cNvSpPr txBox="1">
            <a:spLocks/>
          </p:cNvSpPr>
          <p:nvPr userDrawn="1"/>
        </p:nvSpPr>
        <p:spPr>
          <a:xfrm>
            <a:off x="9821594" y="195173"/>
            <a:ext cx="1870075" cy="730250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800" kern="1200" dirty="0" smtClean="0">
                <a:solidFill>
                  <a:schemeClr val="bg1"/>
                </a:solidFill>
                <a:effectLst/>
                <a:latin typeface="Titillium" pitchFamily="2" charset="77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it-IT" sz="1600" kern="1200" dirty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dirty="0"/>
              <a:t>Logo</a:t>
            </a:r>
          </a:p>
        </p:txBody>
      </p:sp>
    </p:spTree>
    <p:extLst>
      <p:ext uri="{BB962C8B-B14F-4D97-AF65-F5344CB8AC3E}">
        <p14:creationId xmlns="" xmlns:p14="http://schemas.microsoft.com/office/powerpoint/2010/main" val="3756111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0F011955-3DB8-4C70-93FB-7A2C5F5DFA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335636"/>
            <a:ext cx="6172200" cy="484132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EAB0AD8-6FDF-4622-85A4-51A8E967E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2CE4C-2805-4E3E-AF65-4896882F519E}" type="datetimeFigureOut">
              <a:rPr lang="it-IT" smtClean="0"/>
              <a:pPr/>
              <a:t>10/12/2024</a:t>
            </a:fld>
            <a:endParaRPr lang="it-IT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34D2E99-DBA0-4970-ABF3-9596AA57D3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FADE91F-FFB0-4E6D-8AF8-6FBDBC0DE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3B172-409A-48BF-92CD-9E808051E234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Text Placeholder 3">
            <a:extLst>
              <a:ext uri="{FF2B5EF4-FFF2-40B4-BE49-F238E27FC236}">
                <a16:creationId xmlns="" xmlns:a16="http://schemas.microsoft.com/office/drawing/2014/main" id="{27F36783-77AA-4762-A0D4-79CAC38742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496619"/>
            <a:ext cx="3932237" cy="368034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9" name="Title 1">
            <a:extLst>
              <a:ext uri="{FF2B5EF4-FFF2-40B4-BE49-F238E27FC236}">
                <a16:creationId xmlns="" xmlns:a16="http://schemas.microsoft.com/office/drawing/2014/main" id="{40DBF051-2A17-4A20-A3FC-2B33FE5B75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35636"/>
            <a:ext cx="3932237" cy="780114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10" name="Picture Placeholder 11">
            <a:extLst>
              <a:ext uri="{FF2B5EF4-FFF2-40B4-BE49-F238E27FC236}">
                <a16:creationId xmlns="" xmlns:a16="http://schemas.microsoft.com/office/drawing/2014/main" id="{DC7008B9-D8E1-48AB-8B5F-71A812399F42}"/>
              </a:ext>
            </a:extLst>
          </p:cNvPr>
          <p:cNvSpPr txBox="1">
            <a:spLocks/>
          </p:cNvSpPr>
          <p:nvPr userDrawn="1"/>
        </p:nvSpPr>
        <p:spPr>
          <a:xfrm>
            <a:off x="9821594" y="195173"/>
            <a:ext cx="1870075" cy="730250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en-US" sz="2800" kern="1200" dirty="0" smtClean="0">
                <a:solidFill>
                  <a:schemeClr val="bg1"/>
                </a:solidFill>
                <a:effectLst/>
                <a:latin typeface="Titillium" pitchFamily="2" charset="77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4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20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en-US" sz="1800" kern="1200" dirty="0" smtClean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it-IT" sz="1600" kern="1200" dirty="0">
                <a:solidFill>
                  <a:schemeClr val="tx1"/>
                </a:solidFill>
                <a:effectLst/>
                <a:latin typeface="Titillium" pitchFamily="2" charset="77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dirty="0"/>
              <a:t>Logo</a:t>
            </a:r>
          </a:p>
        </p:txBody>
      </p:sp>
    </p:spTree>
    <p:extLst>
      <p:ext uri="{BB962C8B-B14F-4D97-AF65-F5344CB8AC3E}">
        <p14:creationId xmlns="" xmlns:p14="http://schemas.microsoft.com/office/powerpoint/2010/main" val="1108499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>
            <a:extLst>
              <a:ext uri="{FF2B5EF4-FFF2-40B4-BE49-F238E27FC236}">
                <a16:creationId xmlns="" xmlns:a16="http://schemas.microsoft.com/office/drawing/2014/main" id="{838A3F9A-B0DF-455D-9D22-F973C5829AD4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6352350"/>
            <a:ext cx="12192000" cy="520700"/>
          </a:xfrm>
          <a:prstGeom prst="rect">
            <a:avLst/>
          </a:prstGeom>
        </p:spPr>
      </p:pic>
      <p:pic>
        <p:nvPicPr>
          <p:cNvPr id="7" name="Immagine 21">
            <a:extLst>
              <a:ext uri="{FF2B5EF4-FFF2-40B4-BE49-F238E27FC236}">
                <a16:creationId xmlns="" xmlns:a16="http://schemas.microsoft.com/office/drawing/2014/main" id="{05C8ED0B-EDF3-4C3A-92D1-A4F9DD64EA11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/>
          <a:stretch>
            <a:fillRect/>
          </a:stretch>
        </p:blipFill>
        <p:spPr>
          <a:xfrm>
            <a:off x="0" y="-25841"/>
            <a:ext cx="12192000" cy="1219200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C15A10E0-2D6B-4598-95E9-DAF7E2001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35636"/>
            <a:ext cx="10515600" cy="78011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it-IT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AD6820F-9E8E-47CA-AD4E-6E99B9E0B8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2291137"/>
            <a:ext cx="10515600" cy="38858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it-IT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5169399-BC99-4040-8272-2E03FED919D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43013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lang="it-IT" sz="1400" kern="1200" smtClean="0">
                <a:solidFill>
                  <a:schemeClr val="bg1">
                    <a:alpha val="50000"/>
                  </a:schemeClr>
                </a:solidFill>
                <a:latin typeface="Titillium" pitchFamily="2" charset="77"/>
                <a:ea typeface="+mn-ea"/>
                <a:cs typeface="+mn-cs"/>
              </a:defRPr>
            </a:lvl1pPr>
          </a:lstStyle>
          <a:p>
            <a:r>
              <a:rPr lang="it-IT" dirty="0"/>
              <a:t>Nome beneficiar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937EE08-80FA-4652-929B-0973683787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610600" y="643013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it-IT" sz="1400" kern="1200" smtClean="0">
                <a:solidFill>
                  <a:schemeClr val="bg1">
                    <a:alpha val="50000"/>
                  </a:schemeClr>
                </a:solidFill>
                <a:latin typeface="Titillium" pitchFamily="2" charset="77"/>
                <a:ea typeface="+mn-ea"/>
                <a:cs typeface="+mn-cs"/>
              </a:defRPr>
            </a:lvl1pPr>
          </a:lstStyle>
          <a:p>
            <a:r>
              <a:rPr lang="it-IT"/>
              <a:t>Missione 4 • Istruzione e Ricerca </a:t>
            </a:r>
            <a:endParaRPr lang="it-IT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90B07AC-22DD-4854-AF1C-98DD868E26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724400" y="643013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lang="it-IT" sz="1400" kern="1200" smtClean="0">
                <a:solidFill>
                  <a:schemeClr val="bg1">
                    <a:alpha val="50000"/>
                  </a:schemeClr>
                </a:solidFill>
                <a:latin typeface="Titillium" pitchFamily="2" charset="77"/>
                <a:ea typeface="+mn-ea"/>
                <a:cs typeface="+mn-cs"/>
              </a:defRPr>
            </a:lvl1pPr>
          </a:lstStyle>
          <a:p>
            <a:fld id="{9B13B172-409A-48BF-92CD-9E808051E234}" type="slidenum">
              <a:rPr lang="it-IT" smtClean="0"/>
              <a:pPr/>
              <a:t>‹N›</a:t>
            </a:fld>
            <a:endParaRPr lang="it-IT" dirty="0"/>
          </a:p>
        </p:txBody>
      </p:sp>
    </p:spTree>
    <p:extLst>
      <p:ext uri="{BB962C8B-B14F-4D97-AF65-F5344CB8AC3E}">
        <p14:creationId xmlns="" xmlns:p14="http://schemas.microsoft.com/office/powerpoint/2010/main" val="3591437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marL="0" algn="l" defTabSz="914400" rtl="0" eaLnBrk="1" latinLnBrk="0" hangingPunct="1">
        <a:lnSpc>
          <a:spcPct val="90000"/>
        </a:lnSpc>
        <a:spcBef>
          <a:spcPct val="0"/>
        </a:spcBef>
        <a:buNone/>
        <a:defRPr lang="it-IT" sz="2800" b="1" kern="1200" dirty="0">
          <a:solidFill>
            <a:srgbClr val="B27F47"/>
          </a:solidFill>
          <a:latin typeface="Titillium Bd" pitchFamily="2" charset="77"/>
          <a:ea typeface="+mn-ea"/>
          <a:cs typeface="+mn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lang="en-US" sz="2800" kern="1200" dirty="0" smtClean="0">
          <a:solidFill>
            <a:schemeClr val="tx1"/>
          </a:solidFill>
          <a:effectLst/>
          <a:latin typeface="Titillium" pitchFamily="2" charset="77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en-US" sz="2400" kern="1200" dirty="0" smtClean="0">
          <a:solidFill>
            <a:schemeClr val="tx1"/>
          </a:solidFill>
          <a:effectLst/>
          <a:latin typeface="Titillium" pitchFamily="2" charset="77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en-US" sz="2000" kern="1200" dirty="0" smtClean="0">
          <a:solidFill>
            <a:schemeClr val="tx1"/>
          </a:solidFill>
          <a:effectLst/>
          <a:latin typeface="Titillium" pitchFamily="2" charset="77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en-US" sz="1800" kern="1200" dirty="0" smtClean="0">
          <a:solidFill>
            <a:schemeClr val="tx1"/>
          </a:solidFill>
          <a:effectLst/>
          <a:latin typeface="Titillium" pitchFamily="2" charset="77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it-IT" sz="1600" kern="1200" dirty="0">
          <a:solidFill>
            <a:schemeClr val="tx1"/>
          </a:solidFill>
          <a:effectLst/>
          <a:latin typeface="Titillium" pitchFamily="2" charset="77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83CCC7D-5E06-47A8-A7BC-3298CBC830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2425" y="1629506"/>
            <a:ext cx="4510450" cy="305093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800" dirty="0" smtClean="0">
                <a:solidFill>
                  <a:schemeClr val="tx1"/>
                </a:solidFill>
                <a:latin typeface="Bahnschrift" pitchFamily="34" charset="0"/>
              </a:rPr>
              <a:t>Design and synthesis of 3 series of mono and </a:t>
            </a:r>
            <a:r>
              <a:rPr lang="en-US" sz="2800" dirty="0" err="1" smtClean="0">
                <a:solidFill>
                  <a:schemeClr val="tx1"/>
                </a:solidFill>
                <a:latin typeface="Bahnschrift" pitchFamily="34" charset="0"/>
              </a:rPr>
              <a:t>multimeric</a:t>
            </a:r>
            <a:r>
              <a:rPr lang="en-US" sz="2800" dirty="0" smtClean="0">
                <a:solidFill>
                  <a:schemeClr val="tx1"/>
                </a:solidFill>
                <a:latin typeface="Bahnschrift" pitchFamily="34" charset="0"/>
              </a:rPr>
              <a:t> radiotracers targeting tumor microenvironment and designed as selective </a:t>
            </a:r>
            <a:r>
              <a:rPr lang="en-US" sz="2800" dirty="0" err="1" smtClean="0">
                <a:solidFill>
                  <a:schemeClr val="tx1"/>
                </a:solidFill>
                <a:latin typeface="Bahnschrift" pitchFamily="34" charset="0"/>
              </a:rPr>
              <a:t>theranostic</a:t>
            </a:r>
            <a:r>
              <a:rPr lang="en-US" sz="2800" dirty="0" smtClean="0">
                <a:solidFill>
                  <a:schemeClr val="tx1"/>
                </a:solidFill>
                <a:latin typeface="Bahnschrift" pitchFamily="34" charset="0"/>
              </a:rPr>
              <a:t> agents</a:t>
            </a:r>
            <a:endParaRPr lang="it-IT" sz="2800" dirty="0">
              <a:solidFill>
                <a:schemeClr val="tx1"/>
              </a:solidFill>
              <a:latin typeface="Bahnschrift" pitchFamily="34" charset="0"/>
              <a:cs typeface="Arial" pitchFamily="34" charset="0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F18DD676-B753-4CB8-A8F7-2BEFC134999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52425" y="5703519"/>
            <a:ext cx="2031027" cy="385888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it-IT" sz="1600" b="1" i="1" dirty="0" smtClean="0">
                <a:latin typeface="Bahnschrift" pitchFamily="34" charset="0"/>
                <a:cs typeface="Arial" pitchFamily="34" charset="0"/>
              </a:rPr>
              <a:t>Pisa 12</a:t>
            </a:r>
            <a:r>
              <a:rPr kumimoji="0" lang="it-IT" sz="16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Bahnschrift" pitchFamily="34" charset="0"/>
                <a:cs typeface="Arial" pitchFamily="34" charset="0"/>
              </a:rPr>
              <a:t>/12/2024</a:t>
            </a:r>
            <a:endParaRPr kumimoji="0" lang="it-IT" sz="1600" b="1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Bahnschrift" pitchFamily="34" charset="0"/>
              <a:cs typeface="Arial" pitchFamily="34" charset="0"/>
            </a:endParaRPr>
          </a:p>
        </p:txBody>
      </p:sp>
      <p:sp>
        <p:nvSpPr>
          <p:cNvPr id="7" name="Rettangolo 6">
            <a:extLst>
              <a:ext uri="{FF2B5EF4-FFF2-40B4-BE49-F238E27FC236}">
                <a16:creationId xmlns="" xmlns:a16="http://schemas.microsoft.com/office/drawing/2014/main" id="{F7AEEBB5-B9EB-FE8B-24BD-A1448BA283FE}"/>
              </a:ext>
            </a:extLst>
          </p:cNvPr>
          <p:cNvSpPr/>
          <p:nvPr/>
        </p:nvSpPr>
        <p:spPr>
          <a:xfrm>
            <a:off x="9811139" y="182146"/>
            <a:ext cx="1931436" cy="814803"/>
          </a:xfrm>
          <a:prstGeom prst="rect">
            <a:avLst/>
          </a:prstGeom>
          <a:solidFill>
            <a:srgbClr val="2A65AF"/>
          </a:solidFill>
          <a:ln>
            <a:solidFill>
              <a:srgbClr val="2A65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2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="" xmlns:a16="http://schemas.microsoft.com/office/drawing/2014/main" id="{72DF92F7-B24A-9BCA-A27A-1F9AE7C77A5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9943" y="163483"/>
            <a:ext cx="1793828" cy="81480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magine 7">
            <a:extLst>
              <a:ext uri="{FF2B5EF4-FFF2-40B4-BE49-F238E27FC236}">
                <a16:creationId xmlns="" xmlns:a16="http://schemas.microsoft.com/office/drawing/2014/main" id="{0A39D33A-D753-F651-7378-3BE3070DB0A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58861"/>
          <a:stretch/>
        </p:blipFill>
        <p:spPr bwMode="auto">
          <a:xfrm>
            <a:off x="5871571" y="1389267"/>
            <a:ext cx="4510680" cy="498033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ttangolo 8"/>
          <p:cNvSpPr/>
          <p:nvPr/>
        </p:nvSpPr>
        <p:spPr>
          <a:xfrm>
            <a:off x="352425" y="4895780"/>
            <a:ext cx="38334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600"/>
              </a:spcBef>
              <a:defRPr/>
            </a:pPr>
            <a:r>
              <a:rPr lang="en-US" sz="1600" b="1" i="1" dirty="0" smtClean="0">
                <a:latin typeface="Bahnschrift" pitchFamily="34" charset="0"/>
                <a:cs typeface="Arial" pitchFamily="34" charset="0"/>
              </a:rPr>
              <a:t>University of Florence, Department of NEUROFARBA and DICUS</a:t>
            </a:r>
          </a:p>
        </p:txBody>
      </p:sp>
    </p:spTree>
    <p:extLst>
      <p:ext uri="{BB962C8B-B14F-4D97-AF65-F5344CB8AC3E}">
        <p14:creationId xmlns="" xmlns:p14="http://schemas.microsoft.com/office/powerpoint/2010/main" val="241689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Immagine 63">
            <a:extLst>
              <a:ext uri="{FF2B5EF4-FFF2-40B4-BE49-F238E27FC236}">
                <a16:creationId xmlns="" xmlns:a16="http://schemas.microsoft.com/office/drawing/2014/main" id="{F7799CC6-5E2D-ECDD-C4D0-E6F8C78CA2E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0497" y="169301"/>
            <a:ext cx="1793828" cy="81480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Tabella 10"/>
          <p:cNvGraphicFramePr>
            <a:graphicFrameLocks noGrp="1"/>
          </p:cNvGraphicFramePr>
          <p:nvPr/>
        </p:nvGraphicFramePr>
        <p:xfrm>
          <a:off x="149273" y="1651427"/>
          <a:ext cx="8460004" cy="4498003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</a:tblGrid>
              <a:tr h="314623">
                <a:tc rowSpan="2"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ode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K</a:t>
                      </a:r>
                      <a:r>
                        <a:rPr lang="it-IT" sz="1400" b="1" kern="1200" baseline="-25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 (</a:t>
                      </a:r>
                      <a:r>
                        <a:rPr lang="it-IT" sz="1400" b="1" kern="1200" dirty="0" err="1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nM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)</a:t>
                      </a:r>
                      <a:r>
                        <a:rPr lang="it-IT" sz="1400" b="1" kern="1200" baseline="30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a</a:t>
                      </a:r>
                      <a:endParaRPr lang="it-IT" sz="1400" dirty="0">
                        <a:solidFill>
                          <a:schemeClr val="tx1"/>
                        </a:solidFill>
                        <a:latin typeface="Bahnschrift" pitchFamily="34" charset="0"/>
                      </a:endParaRPr>
                    </a:p>
                  </a:txBody>
                  <a:tcPr marL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rowSpan="2"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ode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K</a:t>
                      </a:r>
                      <a:r>
                        <a:rPr lang="it-IT" sz="1400" b="1" kern="1200" baseline="-25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 (</a:t>
                      </a:r>
                      <a:r>
                        <a:rPr lang="it-IT" sz="1400" b="1" kern="1200" dirty="0" err="1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nM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)</a:t>
                      </a:r>
                      <a:r>
                        <a:rPr lang="it-IT" sz="1400" b="1" kern="1200" baseline="30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a</a:t>
                      </a:r>
                      <a:endParaRPr lang="it-IT" sz="1400" dirty="0">
                        <a:solidFill>
                          <a:schemeClr val="tx1"/>
                        </a:solidFill>
                        <a:latin typeface="Bahnschrift" pitchFamily="34" charset="0"/>
                      </a:endParaRPr>
                    </a:p>
                  </a:txBody>
                  <a:tcPr marL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</a:tr>
              <a:tr h="250728">
                <a:tc v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VA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X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VA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X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36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19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8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8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07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4a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001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1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96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099.8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1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76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400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2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70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700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0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0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99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14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6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30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4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54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02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33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9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4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045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65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37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6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4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2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58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3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08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048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34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1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57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5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6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89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855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3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410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9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8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79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62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45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41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25.0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01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2.7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20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15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5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0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b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2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49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88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7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85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829.0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3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2.9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03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3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59.7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c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44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5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10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100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6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00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51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1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35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6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7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7.9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d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872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34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38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9.9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21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22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2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94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8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6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1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05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47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97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7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6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30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54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7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96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015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4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97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197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21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21.9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52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61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4343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78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93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13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672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7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4343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3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79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9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965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93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2d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321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65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550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643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5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70.3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021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5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2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0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8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92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a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269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76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09.8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06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4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87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a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384.7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25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27.7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57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61.8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50.3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b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871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20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02.4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79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5.4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29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b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434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711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934.3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63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43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c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4918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34.2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81.8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869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1.6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771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c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761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00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5352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62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62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d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939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22.5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850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650.7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9.6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32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d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562.3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067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551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964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52.8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73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51700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AAZ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50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2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3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5.6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5.7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7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Rettangolo 11"/>
          <p:cNvSpPr/>
          <p:nvPr/>
        </p:nvSpPr>
        <p:spPr>
          <a:xfrm>
            <a:off x="8613531" y="5940575"/>
            <a:ext cx="35784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00" baseline="300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a</a:t>
            </a:r>
            <a:r>
              <a:rPr lang="en-US" sz="10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Mean from 3 different assays, by a stopped flow technique (errors were in the range of </a:t>
            </a:r>
            <a:r>
              <a:rPr lang="en-US" sz="1000" kern="100" dirty="0" smtClean="0">
                <a:solidFill>
                  <a:srgbClr val="000000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  <a:sym typeface="Symbol" pitchFamily="2" charset="2"/>
              </a:rPr>
              <a:t></a:t>
            </a:r>
            <a:r>
              <a:rPr lang="en-US" sz="1000" kern="100" dirty="0" smtClean="0">
                <a:solidFill>
                  <a:srgbClr val="000000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5-10% of the reported values)</a:t>
            </a:r>
            <a:r>
              <a:rPr lang="it-IT" sz="10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</a:t>
            </a:r>
            <a:endParaRPr lang="it-IT" sz="1000" dirty="0">
              <a:latin typeface="Bahnschrift" pitchFamily="34" charset="0"/>
              <a:ea typeface="Verdana" pitchFamily="34" charset="0"/>
              <a:cs typeface="Calibri" panose="020F050202020403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="" xmlns:a16="http://schemas.microsoft.com/office/drawing/2014/main" id="{EA4526EC-1773-26F5-23F6-2938509C4CBC}"/>
              </a:ext>
            </a:extLst>
          </p:cNvPr>
          <p:cNvSpPr txBox="1"/>
          <p:nvPr/>
        </p:nvSpPr>
        <p:spPr>
          <a:xfrm>
            <a:off x="6712747" y="6426382"/>
            <a:ext cx="5317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1400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Missione 4 </a:t>
            </a:r>
            <a:r>
              <a:rPr lang="it-IT" sz="1400" b="1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• Istruzione e Ricerca </a:t>
            </a:r>
            <a:endParaRPr lang="it-IT" sz="1400" dirty="0">
              <a:solidFill>
                <a:schemeClr val="bg1">
                  <a:alpha val="50000"/>
                </a:schemeClr>
              </a:solidFill>
              <a:latin typeface="Bahnschrift" pitchFamily="34" charset="0"/>
            </a:endParaRPr>
          </a:p>
        </p:txBody>
      </p:sp>
      <p:sp>
        <p:nvSpPr>
          <p:cNvPr id="10" name="Rettangolo 9"/>
          <p:cNvSpPr/>
          <p:nvPr/>
        </p:nvSpPr>
        <p:spPr>
          <a:xfrm>
            <a:off x="0" y="1180320"/>
            <a:ext cx="1219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Bahnschrift" pitchFamily="34" charset="0"/>
              </a:rPr>
              <a:t>CA inhibition activity evaluation by means of stopped-flow CO</a:t>
            </a:r>
            <a:r>
              <a:rPr lang="en-US" sz="2000" b="1" baseline="-25000" dirty="0" smtClean="0">
                <a:latin typeface="Bahnschrift" pitchFamily="34" charset="0"/>
              </a:rPr>
              <a:t>2</a:t>
            </a:r>
            <a:r>
              <a:rPr lang="en-US" sz="2000" b="1" dirty="0" smtClean="0">
                <a:latin typeface="Bahnschrift" pitchFamily="34" charset="0"/>
              </a:rPr>
              <a:t> </a:t>
            </a:r>
            <a:r>
              <a:rPr lang="en-US" sz="2000" b="1" dirty="0" err="1" smtClean="0">
                <a:latin typeface="Bahnschrift" pitchFamily="34" charset="0"/>
              </a:rPr>
              <a:t>hydrase</a:t>
            </a:r>
            <a:r>
              <a:rPr lang="en-US" sz="2000" b="1" dirty="0" smtClean="0">
                <a:latin typeface="Bahnschrift" pitchFamily="34" charset="0"/>
              </a:rPr>
              <a:t> </a:t>
            </a:r>
            <a:r>
              <a:rPr lang="en-US" sz="2000" b="1" i="1" dirty="0" smtClean="0">
                <a:latin typeface="Bahnschrift" pitchFamily="34" charset="0"/>
              </a:rPr>
              <a:t>in vitro </a:t>
            </a:r>
            <a:r>
              <a:rPr lang="en-US" sz="2000" b="1" dirty="0" smtClean="0">
                <a:latin typeface="Bahnschrift" pitchFamily="34" charset="0"/>
              </a:rPr>
              <a:t>assay</a:t>
            </a:r>
            <a:endParaRPr lang="it-IT" sz="2000" b="1" dirty="0" smtClean="0">
              <a:latin typeface="Bahnschrif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874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Immagine 63">
            <a:extLst>
              <a:ext uri="{FF2B5EF4-FFF2-40B4-BE49-F238E27FC236}">
                <a16:creationId xmlns="" xmlns:a16="http://schemas.microsoft.com/office/drawing/2014/main" id="{F7799CC6-5E2D-ECDD-C4D0-E6F8C78CA2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0497" y="169301"/>
            <a:ext cx="1793828" cy="81480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CasellaDiTesto 9">
            <a:extLst>
              <a:ext uri="{FF2B5EF4-FFF2-40B4-BE49-F238E27FC236}">
                <a16:creationId xmlns="" xmlns:a16="http://schemas.microsoft.com/office/drawing/2014/main" id="{EA4526EC-1773-26F5-23F6-2938509C4CBC}"/>
              </a:ext>
            </a:extLst>
          </p:cNvPr>
          <p:cNvSpPr txBox="1"/>
          <p:nvPr/>
        </p:nvSpPr>
        <p:spPr>
          <a:xfrm>
            <a:off x="6712747" y="6426382"/>
            <a:ext cx="5317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1400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Missione 4 </a:t>
            </a:r>
            <a:r>
              <a:rPr lang="it-IT" sz="1400" b="1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• Istruzione e Ricerca </a:t>
            </a:r>
            <a:endParaRPr lang="it-IT" sz="1400" dirty="0">
              <a:solidFill>
                <a:schemeClr val="bg1">
                  <a:alpha val="50000"/>
                </a:schemeClr>
              </a:solidFill>
              <a:latin typeface="Bahnschrift" pitchFamily="34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246184" y="1696919"/>
            <a:ext cx="112805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t-IT" dirty="0" smtClean="0">
                <a:latin typeface="Bahnschrift" pitchFamily="34" charset="0"/>
              </a:rPr>
              <a:t> 2 </a:t>
            </a:r>
            <a:r>
              <a:rPr lang="it-IT" dirty="0" err="1" smtClean="0">
                <a:latin typeface="Bahnschrift" pitchFamily="34" charset="0"/>
              </a:rPr>
              <a:t>new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series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of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dual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inhibitors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bearing</a:t>
            </a:r>
            <a:r>
              <a:rPr lang="it-IT" dirty="0" smtClean="0">
                <a:latin typeface="Bahnschrift" pitchFamily="34" charset="0"/>
              </a:rPr>
              <a:t> the </a:t>
            </a:r>
            <a:r>
              <a:rPr lang="it-IT" dirty="0" err="1" smtClean="0">
                <a:latin typeface="Bahnschrift" pitchFamily="34" charset="0"/>
              </a:rPr>
              <a:t>radiolabeling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chelator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will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be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synthesized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by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using</a:t>
            </a:r>
            <a:r>
              <a:rPr lang="it-IT" dirty="0" smtClean="0">
                <a:latin typeface="Bahnschrift" pitchFamily="34" charset="0"/>
              </a:rPr>
              <a:t> PEG </a:t>
            </a:r>
            <a:r>
              <a:rPr lang="it-IT" dirty="0" err="1" smtClean="0">
                <a:latin typeface="Bahnschrift" pitchFamily="34" charset="0"/>
              </a:rPr>
              <a:t>linker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for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increasing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yields</a:t>
            </a:r>
            <a:r>
              <a:rPr lang="it-IT" dirty="0" smtClean="0">
                <a:latin typeface="Bahnschrift" pitchFamily="34" charset="0"/>
              </a:rPr>
              <a:t> and </a:t>
            </a:r>
            <a:r>
              <a:rPr lang="it-IT" dirty="0" err="1" smtClean="0">
                <a:latin typeface="Bahnschrift" pitchFamily="34" charset="0"/>
              </a:rPr>
              <a:t>radiolabeling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efficiency</a:t>
            </a:r>
            <a:r>
              <a:rPr lang="it-IT" dirty="0" smtClean="0">
                <a:latin typeface="Bahnschrift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it-IT" dirty="0" smtClean="0">
              <a:latin typeface="Bahnschrift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All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synthesized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derivatives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will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be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evaluated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i="1" dirty="0" smtClean="0">
                <a:latin typeface="Bahnschrift" pitchFamily="34" charset="0"/>
              </a:rPr>
              <a:t>in vitro </a:t>
            </a:r>
            <a:r>
              <a:rPr lang="it-IT" dirty="0" err="1" smtClean="0">
                <a:latin typeface="Bahnschrift" pitchFamily="34" charset="0"/>
              </a:rPr>
              <a:t>against</a:t>
            </a:r>
            <a:r>
              <a:rPr lang="it-IT" dirty="0" smtClean="0">
                <a:latin typeface="Bahnschrift" pitchFamily="34" charset="0"/>
              </a:rPr>
              <a:t> FAP-</a:t>
            </a:r>
            <a:r>
              <a:rPr lang="el-GR" dirty="0" smtClean="0">
                <a:latin typeface="Bahnschrift" pitchFamily="34" charset="0"/>
              </a:rPr>
              <a:t>α</a:t>
            </a:r>
            <a:r>
              <a:rPr lang="it-IT" dirty="0" smtClean="0">
                <a:latin typeface="Bahnschrift" pitchFamily="34" charset="0"/>
              </a:rPr>
              <a:t> and </a:t>
            </a:r>
            <a:r>
              <a:rPr lang="it-IT" dirty="0" err="1" smtClean="0">
                <a:latin typeface="Bahnschrift" pitchFamily="34" charset="0"/>
              </a:rPr>
              <a:t>subsequently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evaluated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i="1" dirty="0" smtClean="0">
                <a:latin typeface="Bahnschrift" pitchFamily="34" charset="0"/>
              </a:rPr>
              <a:t>in vivo</a:t>
            </a:r>
            <a:r>
              <a:rPr lang="it-IT" dirty="0" smtClean="0">
                <a:latin typeface="Bahnschrift" pitchFamily="34" charset="0"/>
              </a:rPr>
              <a:t>.</a:t>
            </a:r>
          </a:p>
        </p:txBody>
      </p:sp>
      <p:sp>
        <p:nvSpPr>
          <p:cNvPr id="14" name="Rettangolo 13"/>
          <p:cNvSpPr/>
          <p:nvPr/>
        </p:nvSpPr>
        <p:spPr>
          <a:xfrm>
            <a:off x="0" y="1180320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Bahnschrift" pitchFamily="34" charset="0"/>
              </a:rPr>
              <a:t>CONCLUSIONS AND FUTURE PERSPECTIVES</a:t>
            </a:r>
            <a:endParaRPr lang="it-IT" sz="2400" b="1" dirty="0" smtClean="0">
              <a:latin typeface="Bahnschrift" pitchFamily="34" charset="0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130308" y="3050932"/>
          <a:ext cx="10030030" cy="3215910"/>
        </p:xfrm>
        <a:graphic>
          <a:graphicData uri="http://schemas.openxmlformats.org/presentationml/2006/ole">
            <p:oleObj spid="_x0000_s69635" name="CS ChemDraw Drawing" r:id="rId5" imgW="9704548" imgH="3111977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874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83CCC7D-5E06-47A8-A7BC-3298CBC830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2920" y="2019299"/>
            <a:ext cx="3795445" cy="2503317"/>
          </a:xfrm>
        </p:spPr>
        <p:txBody>
          <a:bodyPr>
            <a:noAutofit/>
          </a:bodyPr>
          <a:lstStyle/>
          <a:p>
            <a:r>
              <a:rPr lang="en-US" sz="4800" b="1" i="0" dirty="0">
                <a:solidFill>
                  <a:schemeClr val="tx1"/>
                </a:solidFill>
                <a:effectLst/>
                <a:latin typeface="Bahnschrift" pitchFamily="34" charset="0"/>
                <a:cs typeface="Arial" pitchFamily="34" charset="0"/>
              </a:rPr>
              <a:t>Thank you for your </a:t>
            </a:r>
            <a:r>
              <a:rPr lang="en-US" sz="4800" b="1" i="0" dirty="0" smtClean="0">
                <a:solidFill>
                  <a:schemeClr val="tx1"/>
                </a:solidFill>
                <a:effectLst/>
                <a:latin typeface="Bahnschrift" pitchFamily="34" charset="0"/>
                <a:cs typeface="Arial" pitchFamily="34" charset="0"/>
              </a:rPr>
              <a:t>kind attention!</a:t>
            </a:r>
            <a:endParaRPr lang="it-IT" sz="4800" dirty="0">
              <a:solidFill>
                <a:schemeClr val="tx1"/>
              </a:solidFill>
              <a:latin typeface="Bahnschrift" pitchFamily="34" charset="0"/>
              <a:cs typeface="Arial" pitchFamily="34" charset="0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="" xmlns:a16="http://schemas.microsoft.com/office/drawing/2014/main" id="{F18DD676-B753-4CB8-A8F7-2BEFC134999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02920" y="5303520"/>
            <a:ext cx="3795444" cy="688658"/>
          </a:xfr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Bahnschrift" pitchFamily="34" charset="0"/>
                <a:cs typeface="Arial" pitchFamily="34" charset="0"/>
              </a:rPr>
              <a:t>12/</a:t>
            </a:r>
            <a:r>
              <a:rPr kumimoji="0" lang="it-IT" sz="32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Bahnschrift" pitchFamily="34" charset="0"/>
                <a:cs typeface="Arial" pitchFamily="34" charset="0"/>
              </a:rPr>
              <a:t>12</a:t>
            </a:r>
            <a:r>
              <a:rPr kumimoji="0" lang="it-IT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Bahnschrift" pitchFamily="34" charset="0"/>
                <a:cs typeface="Arial" pitchFamily="34" charset="0"/>
              </a:rPr>
              <a:t>/2024</a:t>
            </a:r>
            <a:endParaRPr kumimoji="0" lang="it-IT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Bahnschrift" pitchFamily="34" charset="0"/>
              <a:cs typeface="Arial" pitchFamily="34" charset="0"/>
            </a:endParaRPr>
          </a:p>
        </p:txBody>
      </p:sp>
      <p:sp>
        <p:nvSpPr>
          <p:cNvPr id="7" name="Rettangolo 6">
            <a:extLst>
              <a:ext uri="{FF2B5EF4-FFF2-40B4-BE49-F238E27FC236}">
                <a16:creationId xmlns="" xmlns:a16="http://schemas.microsoft.com/office/drawing/2014/main" id="{F7AEEBB5-B9EB-FE8B-24BD-A1448BA283FE}"/>
              </a:ext>
            </a:extLst>
          </p:cNvPr>
          <p:cNvSpPr/>
          <p:nvPr/>
        </p:nvSpPr>
        <p:spPr>
          <a:xfrm>
            <a:off x="9811139" y="182146"/>
            <a:ext cx="1931436" cy="814803"/>
          </a:xfrm>
          <a:prstGeom prst="rect">
            <a:avLst/>
          </a:prstGeom>
          <a:solidFill>
            <a:srgbClr val="2A65AF"/>
          </a:solidFill>
          <a:ln>
            <a:solidFill>
              <a:srgbClr val="2A65A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bg2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="" xmlns:a16="http://schemas.microsoft.com/office/drawing/2014/main" id="{72DF92F7-B24A-9BCA-A27A-1F9AE7C77A5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9943" y="163483"/>
            <a:ext cx="1793828" cy="81480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magine 7">
            <a:extLst>
              <a:ext uri="{FF2B5EF4-FFF2-40B4-BE49-F238E27FC236}">
                <a16:creationId xmlns="" xmlns:a16="http://schemas.microsoft.com/office/drawing/2014/main" id="{0A39D33A-D753-F651-7378-3BE3070DB0A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58861"/>
          <a:stretch/>
        </p:blipFill>
        <p:spPr bwMode="auto">
          <a:xfrm>
            <a:off x="5871571" y="1389267"/>
            <a:ext cx="4510680" cy="498033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="" xmlns:p14="http://schemas.microsoft.com/office/powerpoint/2010/main" val="16489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Immagine 63">
            <a:extLst>
              <a:ext uri="{FF2B5EF4-FFF2-40B4-BE49-F238E27FC236}">
                <a16:creationId xmlns="" xmlns:a16="http://schemas.microsoft.com/office/drawing/2014/main" id="{F7799CC6-5E2D-ECDD-C4D0-E6F8C78CA2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0497" y="169301"/>
            <a:ext cx="1793828" cy="81480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asellaDiTesto 6">
            <a:extLst>
              <a:ext uri="{FF2B5EF4-FFF2-40B4-BE49-F238E27FC236}">
                <a16:creationId xmlns="" xmlns:a16="http://schemas.microsoft.com/office/drawing/2014/main" id="{EA4526EC-1773-26F5-23F6-2938509C4CBC}"/>
              </a:ext>
            </a:extLst>
          </p:cNvPr>
          <p:cNvSpPr txBox="1"/>
          <p:nvPr/>
        </p:nvSpPr>
        <p:spPr>
          <a:xfrm>
            <a:off x="6712747" y="6426382"/>
            <a:ext cx="5317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1400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Missione 4 </a:t>
            </a:r>
            <a:r>
              <a:rPr lang="it-IT" sz="1400" b="1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• Istruzione e Ricerca </a:t>
            </a:r>
            <a:endParaRPr lang="it-IT" sz="1400" dirty="0">
              <a:solidFill>
                <a:schemeClr val="bg1">
                  <a:alpha val="50000"/>
                </a:schemeClr>
              </a:solidFill>
              <a:latin typeface="Bahnschrift" pitchFamily="34" charset="0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0" y="1180320"/>
            <a:ext cx="1219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Synthesis of mono and dual inhibitors against tumor-associated human Carbonic </a:t>
            </a:r>
            <a:r>
              <a:rPr lang="en-US" sz="2000" b="1" dirty="0" err="1" smtClean="0">
                <a:latin typeface="Bahnschrift" pitchFamily="34" charset="0"/>
                <a:cs typeface="Arial" pitchFamily="34" charset="0"/>
              </a:rPr>
              <a:t>Anhydrases</a:t>
            </a:r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 and FAP-α: where were we 1 year ago?</a:t>
            </a:r>
            <a:endParaRPr lang="it-IT" sz="2000" dirty="0" smtClean="0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047875" y="1914525"/>
          <a:ext cx="7555922" cy="4139377"/>
        </p:xfrm>
        <a:graphic>
          <a:graphicData uri="http://schemas.openxmlformats.org/presentationml/2006/ole">
            <p:oleObj spid="_x0000_s1031" name="CS ChemDraw Drawing" r:id="rId5" imgW="10742711" imgH="5884164" progId="ChemDraw.Document.6.0">
              <p:embed/>
            </p:oleObj>
          </a:graphicData>
        </a:graphic>
      </p:graphicFrame>
      <p:sp>
        <p:nvSpPr>
          <p:cNvPr id="10" name="Parentesi graffa aperta 9"/>
          <p:cNvSpPr/>
          <p:nvPr/>
        </p:nvSpPr>
        <p:spPr>
          <a:xfrm rot="16200000">
            <a:off x="2797985" y="5136194"/>
            <a:ext cx="109806" cy="153558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Rettangolo 10"/>
          <p:cNvSpPr/>
          <p:nvPr/>
        </p:nvSpPr>
        <p:spPr>
          <a:xfrm>
            <a:off x="2123851" y="5918058"/>
            <a:ext cx="148814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0000"/>
                </a:solidFill>
                <a:latin typeface="Bahnschrift" pitchFamily="34" charset="0"/>
                <a:cs typeface="Arial" pitchFamily="34" charset="0"/>
              </a:rPr>
              <a:t>Previously done</a:t>
            </a:r>
          </a:p>
        </p:txBody>
      </p:sp>
      <p:sp>
        <p:nvSpPr>
          <p:cNvPr id="13" name="Parentesi graffa aperta 12"/>
          <p:cNvSpPr/>
          <p:nvPr/>
        </p:nvSpPr>
        <p:spPr>
          <a:xfrm rot="16200000">
            <a:off x="6955834" y="3610876"/>
            <a:ext cx="76322" cy="4943049"/>
          </a:xfrm>
          <a:prstGeom prst="leftBrace">
            <a:avLst/>
          </a:prstGeom>
          <a:ln>
            <a:solidFill>
              <a:srgbClr val="2A65A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Rettangolo 13"/>
          <p:cNvSpPr/>
          <p:nvPr/>
        </p:nvSpPr>
        <p:spPr>
          <a:xfrm>
            <a:off x="4652682" y="6086259"/>
            <a:ext cx="476025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2A65AF"/>
                </a:solidFill>
                <a:latin typeface="Bahnschrift" pitchFamily="34" charset="0"/>
                <a:cs typeface="Arial" pitchFamily="34" charset="0"/>
              </a:rPr>
              <a:t>Missing due to bureaucratic delays</a:t>
            </a:r>
          </a:p>
        </p:txBody>
      </p:sp>
    </p:spTree>
    <p:extLst>
      <p:ext uri="{BB962C8B-B14F-4D97-AF65-F5344CB8AC3E}">
        <p14:creationId xmlns="" xmlns:p14="http://schemas.microsoft.com/office/powerpoint/2010/main" val="33874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Immagine 63">
            <a:extLst>
              <a:ext uri="{FF2B5EF4-FFF2-40B4-BE49-F238E27FC236}">
                <a16:creationId xmlns="" xmlns:a16="http://schemas.microsoft.com/office/drawing/2014/main" id="{F7799CC6-5E2D-ECDD-C4D0-E6F8C78CA2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0497" y="169301"/>
            <a:ext cx="1793828" cy="81480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ttangolo 7"/>
          <p:cNvSpPr/>
          <p:nvPr/>
        </p:nvSpPr>
        <p:spPr>
          <a:xfrm>
            <a:off x="0" y="1180320"/>
            <a:ext cx="1219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Design and Synthesis of mono and dual inhibitors against tumor-associated human Carbonic </a:t>
            </a:r>
            <a:r>
              <a:rPr lang="en-US" sz="2000" b="1" dirty="0" err="1" smtClean="0">
                <a:latin typeface="Bahnschrift" pitchFamily="34" charset="0"/>
                <a:cs typeface="Arial" pitchFamily="34" charset="0"/>
              </a:rPr>
              <a:t>Anhydrases</a:t>
            </a:r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 and FAP-α: where are we now?</a:t>
            </a:r>
            <a:endParaRPr lang="it-IT" sz="2000" dirty="0" smtClean="0"/>
          </a:p>
        </p:txBody>
      </p:sp>
      <p:sp>
        <p:nvSpPr>
          <p:cNvPr id="6" name="CasellaDiTesto 5"/>
          <p:cNvSpPr txBox="1"/>
          <p:nvPr/>
        </p:nvSpPr>
        <p:spPr>
          <a:xfrm>
            <a:off x="202216" y="2505812"/>
            <a:ext cx="409721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t-IT" dirty="0" smtClean="0">
                <a:latin typeface="Bahnschrift" pitchFamily="34" charset="0"/>
              </a:rPr>
              <a:t> 2 </a:t>
            </a:r>
            <a:r>
              <a:rPr lang="it-IT" dirty="0" err="1" smtClean="0">
                <a:latin typeface="Bahnschrift" pitchFamily="34" charset="0"/>
              </a:rPr>
              <a:t>Different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series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of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dual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inhibitors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coupled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with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radiolabeling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chelator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were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synthesized</a:t>
            </a:r>
            <a:r>
              <a:rPr lang="it-IT" dirty="0" smtClean="0">
                <a:latin typeface="Bahnschrift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it-IT" dirty="0" smtClean="0">
              <a:latin typeface="Bahnschrift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it-IT" dirty="0" smtClean="0">
                <a:latin typeface="Bahnschrift" pitchFamily="34" charset="0"/>
              </a:rPr>
              <a:t> 1 out </a:t>
            </a:r>
            <a:r>
              <a:rPr lang="it-IT" dirty="0" err="1" smtClean="0">
                <a:latin typeface="Bahnschrift" pitchFamily="34" charset="0"/>
              </a:rPr>
              <a:t>of</a:t>
            </a:r>
            <a:r>
              <a:rPr lang="it-IT" dirty="0" smtClean="0">
                <a:latin typeface="Bahnschrift" pitchFamily="34" charset="0"/>
              </a:rPr>
              <a:t> 2 </a:t>
            </a:r>
            <a:r>
              <a:rPr lang="it-IT" dirty="0" err="1" smtClean="0">
                <a:latin typeface="Bahnschrift" pitchFamily="34" charset="0"/>
              </a:rPr>
              <a:t>series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of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monomeric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derivatives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was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carried</a:t>
            </a:r>
            <a:r>
              <a:rPr lang="it-IT" dirty="0" smtClean="0">
                <a:latin typeface="Bahnschrift" pitchFamily="34" charset="0"/>
              </a:rPr>
              <a:t> out.</a:t>
            </a:r>
          </a:p>
          <a:p>
            <a:pPr>
              <a:buFont typeface="Arial" pitchFamily="34" charset="0"/>
              <a:buChar char="•"/>
            </a:pPr>
            <a:endParaRPr lang="it-IT" dirty="0" smtClean="0">
              <a:latin typeface="Bahnschrift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All</a:t>
            </a:r>
            <a:r>
              <a:rPr lang="it-IT" dirty="0" smtClean="0">
                <a:latin typeface="Bahnschrift" pitchFamily="34" charset="0"/>
              </a:rPr>
              <a:t> 3 </a:t>
            </a:r>
            <a:r>
              <a:rPr lang="it-IT" dirty="0" err="1" smtClean="0">
                <a:latin typeface="Bahnschrift" pitchFamily="34" charset="0"/>
              </a:rPr>
              <a:t>series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were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tested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i="1" dirty="0" smtClean="0">
                <a:latin typeface="Bahnschrift" pitchFamily="34" charset="0"/>
              </a:rPr>
              <a:t>in vitro </a:t>
            </a:r>
            <a:r>
              <a:rPr lang="it-IT" dirty="0" err="1" smtClean="0">
                <a:latin typeface="Bahnschrift" pitchFamily="34" charset="0"/>
              </a:rPr>
              <a:t>against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tumor-associated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isoforms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of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Carbonic</a:t>
            </a:r>
            <a:r>
              <a:rPr lang="it-IT" dirty="0" smtClean="0">
                <a:latin typeface="Bahnschrift" pitchFamily="34" charset="0"/>
              </a:rPr>
              <a:t> </a:t>
            </a:r>
            <a:r>
              <a:rPr lang="it-IT" dirty="0" err="1" smtClean="0">
                <a:latin typeface="Bahnschrift" pitchFamily="34" charset="0"/>
              </a:rPr>
              <a:t>Anhydrases</a:t>
            </a:r>
            <a:r>
              <a:rPr lang="it-IT" dirty="0" smtClean="0">
                <a:latin typeface="Bahnschrift" pitchFamily="34" charset="0"/>
              </a:rPr>
              <a:t>. </a:t>
            </a:r>
            <a:endParaRPr lang="it-IT" dirty="0">
              <a:latin typeface="Bahnschrift" pitchFamily="34" charset="0"/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613275" y="1632553"/>
          <a:ext cx="7445375" cy="4640993"/>
        </p:xfrm>
        <a:graphic>
          <a:graphicData uri="http://schemas.openxmlformats.org/presentationml/2006/ole">
            <p:oleObj spid="_x0000_s37893" name="CS ChemDraw Drawing" r:id="rId5" imgW="8243210" imgH="5139258" progId="ChemDraw.Document.6.0">
              <p:embed/>
            </p:oleObj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="" xmlns:a16="http://schemas.microsoft.com/office/drawing/2014/main" id="{EA4526EC-1773-26F5-23F6-2938509C4CBC}"/>
              </a:ext>
            </a:extLst>
          </p:cNvPr>
          <p:cNvSpPr txBox="1"/>
          <p:nvPr/>
        </p:nvSpPr>
        <p:spPr>
          <a:xfrm>
            <a:off x="6712747" y="6426382"/>
            <a:ext cx="5317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1400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Missione 4 </a:t>
            </a:r>
            <a:r>
              <a:rPr lang="it-IT" sz="1400" b="1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• Istruzione e Ricerca </a:t>
            </a:r>
            <a:endParaRPr lang="it-IT" sz="1400" dirty="0">
              <a:solidFill>
                <a:schemeClr val="bg1">
                  <a:alpha val="50000"/>
                </a:schemeClr>
              </a:solidFill>
              <a:latin typeface="Bahnschrif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874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Immagine 63">
            <a:extLst>
              <a:ext uri="{FF2B5EF4-FFF2-40B4-BE49-F238E27FC236}">
                <a16:creationId xmlns="" xmlns:a16="http://schemas.microsoft.com/office/drawing/2014/main" id="{F7799CC6-5E2D-ECDD-C4D0-E6F8C78CA2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0497" y="169301"/>
            <a:ext cx="1793828" cy="814803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CasellaDiTesto 8"/>
          <p:cNvSpPr txBox="1"/>
          <p:nvPr/>
        </p:nvSpPr>
        <p:spPr>
          <a:xfrm>
            <a:off x="0" y="583362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 err="1" smtClean="0">
                <a:latin typeface="Bahnschrift" pitchFamily="34" charset="0"/>
                <a:ea typeface="Verdana" pitchFamily="34" charset="0"/>
              </a:rPr>
              <a:t>Reagents</a:t>
            </a:r>
            <a:r>
              <a:rPr lang="it-IT" sz="1400" b="1" dirty="0" smtClean="0">
                <a:latin typeface="Bahnschrift" pitchFamily="34" charset="0"/>
                <a:ea typeface="Verdana" pitchFamily="34" charset="0"/>
              </a:rPr>
              <a:t> and </a:t>
            </a:r>
            <a:r>
              <a:rPr lang="it-IT" sz="1400" b="1" dirty="0" err="1" smtClean="0">
                <a:latin typeface="Bahnschrift" pitchFamily="34" charset="0"/>
                <a:ea typeface="Verdana" pitchFamily="34" charset="0"/>
              </a:rPr>
              <a:t>reaction</a:t>
            </a:r>
            <a:r>
              <a:rPr lang="it-IT" sz="1400" b="1" dirty="0" smtClean="0">
                <a:latin typeface="Bahnschrift" pitchFamily="34" charset="0"/>
                <a:ea typeface="Verdana" pitchFamily="34" charset="0"/>
              </a:rPr>
              <a:t> </a:t>
            </a:r>
            <a:r>
              <a:rPr lang="it-IT" sz="1400" b="1" dirty="0" err="1" smtClean="0">
                <a:latin typeface="Bahnschrift" pitchFamily="34" charset="0"/>
                <a:ea typeface="Verdana" pitchFamily="34" charset="0"/>
              </a:rPr>
              <a:t>conditions</a:t>
            </a:r>
            <a:r>
              <a:rPr lang="it-IT" sz="1400" b="1" dirty="0" smtClean="0">
                <a:latin typeface="Bahnschrift" pitchFamily="34" charset="0"/>
                <a:ea typeface="Verdana" pitchFamily="34" charset="0"/>
              </a:rPr>
              <a:t>: </a:t>
            </a:r>
            <a:r>
              <a:rPr lang="en-GB" sz="1400" b="1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a)</a:t>
            </a:r>
            <a:r>
              <a:rPr lang="en-GB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dry </a:t>
            </a:r>
            <a:r>
              <a:rPr lang="en-AU" sz="1400" dirty="0" err="1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MeOH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, 0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Arial" panose="020B0604020202020204" pitchFamily="34" charset="0"/>
              </a:rPr>
              <a:t> °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C to </a:t>
            </a:r>
            <a:r>
              <a:rPr lang="en-AU" sz="1400" dirty="0" err="1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r.t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, </a:t>
            </a:r>
            <a:r>
              <a:rPr lang="en-AU" sz="1400" dirty="0" err="1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o.n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; </a:t>
            </a:r>
            <a:r>
              <a:rPr lang="en-AU" sz="1400" b="1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b)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dry ACN, reflux, </a:t>
            </a:r>
            <a:r>
              <a:rPr lang="en-AU" sz="1400" dirty="0" err="1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o.n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; </a:t>
            </a:r>
            <a:r>
              <a:rPr lang="en-AU" sz="1400" b="1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c)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</a:t>
            </a:r>
            <a:r>
              <a:rPr lang="en-AU" sz="1400" dirty="0" err="1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HCl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1M in </a:t>
            </a:r>
            <a:r>
              <a:rPr lang="en-AU" sz="1400" dirty="0" err="1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EtOAc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, </a:t>
            </a:r>
            <a:r>
              <a:rPr lang="en-AU" sz="1400" dirty="0" err="1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r.t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, </a:t>
            </a:r>
            <a:r>
              <a:rPr lang="en-AU" sz="1400" dirty="0" err="1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o.n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; </a:t>
            </a:r>
            <a:r>
              <a:rPr lang="en-AU" sz="1400" b="1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d)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HATU, DIPEA, 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dry DMF, </a:t>
            </a:r>
            <a:r>
              <a:rPr lang="en-AU" sz="1400" dirty="0" err="1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r.t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, </a:t>
            </a:r>
            <a:r>
              <a:rPr lang="en-AU" sz="1400" dirty="0" err="1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o.n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; </a:t>
            </a:r>
            <a:r>
              <a:rPr lang="en-AU" sz="1400" b="1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e)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TFA, </a:t>
            </a:r>
            <a:r>
              <a:rPr lang="en-AU" sz="1400" dirty="0" err="1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r.t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, 20h;</a:t>
            </a:r>
            <a:endParaRPr lang="it-IT" sz="1400" dirty="0">
              <a:latin typeface="Bahnschrift" pitchFamily="34" charset="0"/>
              <a:ea typeface="Verdana" pitchFamily="34" charset="0"/>
            </a:endParaRP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58915" y="2152332"/>
          <a:ext cx="11291126" cy="3139055"/>
        </p:xfrm>
        <a:graphic>
          <a:graphicData uri="http://schemas.openxmlformats.org/presentationml/2006/ole">
            <p:oleObj spid="_x0000_s46085" name="CS ChemDraw Drawing" r:id="rId5" imgW="12708884" imgH="3531092" progId="ChemDraw.Document.6.0">
              <p:embed/>
            </p:oleObj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="" xmlns:a16="http://schemas.microsoft.com/office/drawing/2014/main" id="{EA4526EC-1773-26F5-23F6-2938509C4CBC}"/>
              </a:ext>
            </a:extLst>
          </p:cNvPr>
          <p:cNvSpPr txBox="1"/>
          <p:nvPr/>
        </p:nvSpPr>
        <p:spPr>
          <a:xfrm>
            <a:off x="6712747" y="6426382"/>
            <a:ext cx="5317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1400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Missione 4 </a:t>
            </a:r>
            <a:r>
              <a:rPr lang="it-IT" sz="1400" b="1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• Istruzione e Ricerca </a:t>
            </a:r>
            <a:endParaRPr lang="it-IT" sz="1400" dirty="0">
              <a:solidFill>
                <a:schemeClr val="bg1">
                  <a:alpha val="50000"/>
                </a:schemeClr>
              </a:solidFill>
              <a:latin typeface="Bahnschrift" pitchFamily="34" charset="0"/>
            </a:endParaRPr>
          </a:p>
        </p:txBody>
      </p:sp>
      <p:sp>
        <p:nvSpPr>
          <p:cNvPr id="13" name="Rettangolo 12"/>
          <p:cNvSpPr/>
          <p:nvPr/>
        </p:nvSpPr>
        <p:spPr>
          <a:xfrm>
            <a:off x="0" y="1189112"/>
            <a:ext cx="1219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Synthesis of </a:t>
            </a:r>
            <a:r>
              <a:rPr lang="en-US" sz="2000" b="1" dirty="0" err="1" smtClean="0">
                <a:latin typeface="Bahnschrift" pitchFamily="34" charset="0"/>
                <a:cs typeface="Arial" pitchFamily="34" charset="0"/>
              </a:rPr>
              <a:t>monomeric</a:t>
            </a:r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 compounds targeting Carbonic </a:t>
            </a:r>
            <a:r>
              <a:rPr lang="en-US" sz="2000" b="1" dirty="0" err="1" smtClean="0">
                <a:latin typeface="Bahnschrift" pitchFamily="34" charset="0"/>
                <a:cs typeface="Arial" pitchFamily="34" charset="0"/>
              </a:rPr>
              <a:t>Anhydrase</a:t>
            </a:r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 bearing the </a:t>
            </a:r>
            <a:r>
              <a:rPr lang="en-US" sz="2000" b="1" dirty="0" err="1" smtClean="0">
                <a:latin typeface="Bahnschrift" pitchFamily="34" charset="0"/>
                <a:cs typeface="Arial" pitchFamily="34" charset="0"/>
              </a:rPr>
              <a:t>radiolabeling</a:t>
            </a:r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Bahnschrift" pitchFamily="34" charset="0"/>
                <a:cs typeface="Arial" pitchFamily="34" charset="0"/>
              </a:rPr>
              <a:t>chelator</a:t>
            </a:r>
            <a:endParaRPr lang="it-IT" sz="2000" dirty="0" smtClean="0"/>
          </a:p>
        </p:txBody>
      </p:sp>
    </p:spTree>
    <p:extLst>
      <p:ext uri="{BB962C8B-B14F-4D97-AF65-F5344CB8AC3E}">
        <p14:creationId xmlns="" xmlns:p14="http://schemas.microsoft.com/office/powerpoint/2010/main" val="33874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Immagine 63">
            <a:extLst>
              <a:ext uri="{FF2B5EF4-FFF2-40B4-BE49-F238E27FC236}">
                <a16:creationId xmlns="" xmlns:a16="http://schemas.microsoft.com/office/drawing/2014/main" id="{F7799CC6-5E2D-ECDD-C4D0-E6F8C78CA2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0497" y="169301"/>
            <a:ext cx="1793828" cy="814803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CasellaDiTesto 11"/>
          <p:cNvSpPr txBox="1"/>
          <p:nvPr/>
        </p:nvSpPr>
        <p:spPr>
          <a:xfrm>
            <a:off x="0" y="6035851"/>
            <a:ext cx="1219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 err="1" smtClean="0">
                <a:latin typeface="Bahnschrift" pitchFamily="34" charset="0"/>
                <a:ea typeface="Verdana" pitchFamily="34" charset="0"/>
              </a:rPr>
              <a:t>Reagents</a:t>
            </a:r>
            <a:r>
              <a:rPr lang="it-IT" sz="1400" b="1" dirty="0" smtClean="0">
                <a:latin typeface="Bahnschrift" pitchFamily="34" charset="0"/>
                <a:ea typeface="Verdana" pitchFamily="34" charset="0"/>
              </a:rPr>
              <a:t> and </a:t>
            </a:r>
            <a:r>
              <a:rPr lang="it-IT" sz="1400" b="1" dirty="0" err="1" smtClean="0">
                <a:latin typeface="Bahnschrift" pitchFamily="34" charset="0"/>
                <a:ea typeface="Verdana" pitchFamily="34" charset="0"/>
              </a:rPr>
              <a:t>reaction</a:t>
            </a:r>
            <a:r>
              <a:rPr lang="it-IT" sz="1400" b="1" dirty="0" smtClean="0">
                <a:latin typeface="Bahnschrift" pitchFamily="34" charset="0"/>
                <a:ea typeface="Verdana" pitchFamily="34" charset="0"/>
              </a:rPr>
              <a:t> </a:t>
            </a:r>
            <a:r>
              <a:rPr lang="it-IT" sz="1400" b="1" dirty="0" err="1" smtClean="0">
                <a:latin typeface="Bahnschrift" pitchFamily="34" charset="0"/>
                <a:ea typeface="Verdana" pitchFamily="34" charset="0"/>
              </a:rPr>
              <a:t>conditions</a:t>
            </a:r>
            <a:r>
              <a:rPr lang="it-IT" sz="1400" b="1" dirty="0" smtClean="0">
                <a:latin typeface="Bahnschrift" pitchFamily="34" charset="0"/>
                <a:ea typeface="Verdana" pitchFamily="34" charset="0"/>
              </a:rPr>
              <a:t>: f</a:t>
            </a:r>
            <a:r>
              <a:rPr lang="en-GB" sz="1400" b="1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)</a:t>
            </a:r>
            <a:r>
              <a:rPr lang="en-GB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</a:t>
            </a:r>
            <a:r>
              <a:rPr lang="en-AU" sz="1400" dirty="0" err="1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LiOH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, THF/</a:t>
            </a:r>
            <a:r>
              <a:rPr lang="en-AU" sz="1400" dirty="0" err="1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EtOH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/H</a:t>
            </a:r>
            <a:r>
              <a:rPr lang="en-AU" sz="1400" baseline="-250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2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O (2:2:1), </a:t>
            </a:r>
            <a:r>
              <a:rPr lang="en-AU" sz="1400" dirty="0" err="1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r.t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, </a:t>
            </a:r>
            <a:r>
              <a:rPr lang="en-AU" sz="1400" dirty="0" err="1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o.n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; </a:t>
            </a:r>
            <a:r>
              <a:rPr lang="en-AU" sz="1400" b="1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g)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</a:t>
            </a:r>
            <a:r>
              <a:rPr lang="en-AU" sz="1400" dirty="0" err="1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PyBOP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, DIPEA, 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dry DMF, </a:t>
            </a:r>
            <a:r>
              <a:rPr lang="en-AU" sz="1400" dirty="0" err="1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r.t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, </a:t>
            </a:r>
            <a:r>
              <a:rPr lang="en-AU" sz="1400" dirty="0" err="1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o.n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; </a:t>
            </a:r>
            <a:r>
              <a:rPr lang="en-AU" sz="1400" b="1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e)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TFA, </a:t>
            </a:r>
            <a:r>
              <a:rPr lang="en-AU" sz="1400" dirty="0" err="1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r.t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, 20-24h;</a:t>
            </a:r>
            <a:endParaRPr lang="it-IT" sz="1400" dirty="0">
              <a:latin typeface="Bahnschrift" pitchFamily="34" charset="0"/>
              <a:ea typeface="Verdana" pitchFamily="34" charset="0"/>
            </a:endParaRP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75847" y="2047021"/>
          <a:ext cx="11781692" cy="3074990"/>
        </p:xfrm>
        <a:graphic>
          <a:graphicData uri="http://schemas.openxmlformats.org/presentationml/2006/ole">
            <p:oleObj spid="_x0000_s47110" name="CS ChemDraw Drawing" r:id="rId5" imgW="12765024" imgH="3287598" progId="ChemDraw.Document.6.0">
              <p:embed/>
            </p:oleObj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="" xmlns:a16="http://schemas.microsoft.com/office/drawing/2014/main" id="{EA4526EC-1773-26F5-23F6-2938509C4CBC}"/>
              </a:ext>
            </a:extLst>
          </p:cNvPr>
          <p:cNvSpPr txBox="1"/>
          <p:nvPr/>
        </p:nvSpPr>
        <p:spPr>
          <a:xfrm>
            <a:off x="6712747" y="6426382"/>
            <a:ext cx="5317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1400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Missione 4 </a:t>
            </a:r>
            <a:r>
              <a:rPr lang="it-IT" sz="1400" b="1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• Istruzione e Ricerca </a:t>
            </a:r>
            <a:endParaRPr lang="it-IT" sz="1400" dirty="0">
              <a:solidFill>
                <a:schemeClr val="bg1">
                  <a:alpha val="50000"/>
                </a:schemeClr>
              </a:solidFill>
              <a:latin typeface="Bahnschrift" pitchFamily="34" charset="0"/>
            </a:endParaRPr>
          </a:p>
        </p:txBody>
      </p:sp>
      <p:sp>
        <p:nvSpPr>
          <p:cNvPr id="10" name="Rettangolo 9"/>
          <p:cNvSpPr/>
          <p:nvPr/>
        </p:nvSpPr>
        <p:spPr>
          <a:xfrm>
            <a:off x="0" y="1189112"/>
            <a:ext cx="1219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Synthesis of </a:t>
            </a:r>
            <a:r>
              <a:rPr lang="en-US" sz="2000" b="1" dirty="0" err="1" smtClean="0">
                <a:latin typeface="Bahnschrift" pitchFamily="34" charset="0"/>
                <a:cs typeface="Arial" pitchFamily="34" charset="0"/>
              </a:rPr>
              <a:t>dimeric</a:t>
            </a:r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 compounds targeting both Carbonic </a:t>
            </a:r>
            <a:r>
              <a:rPr lang="en-US" sz="2000" b="1" dirty="0" err="1" smtClean="0">
                <a:latin typeface="Bahnschrift" pitchFamily="34" charset="0"/>
                <a:cs typeface="Arial" pitchFamily="34" charset="0"/>
              </a:rPr>
              <a:t>Anhydrase</a:t>
            </a:r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 and Fibroblast Activation Protein</a:t>
            </a:r>
            <a:endParaRPr lang="it-IT" sz="2000" dirty="0" smtClean="0"/>
          </a:p>
        </p:txBody>
      </p:sp>
    </p:spTree>
    <p:extLst>
      <p:ext uri="{BB962C8B-B14F-4D97-AF65-F5344CB8AC3E}">
        <p14:creationId xmlns="" xmlns:p14="http://schemas.microsoft.com/office/powerpoint/2010/main" val="33874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Immagine 63">
            <a:extLst>
              <a:ext uri="{FF2B5EF4-FFF2-40B4-BE49-F238E27FC236}">
                <a16:creationId xmlns="" xmlns:a16="http://schemas.microsoft.com/office/drawing/2014/main" id="{F7799CC6-5E2D-ECDD-C4D0-E6F8C78CA2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0497" y="169301"/>
            <a:ext cx="1793828" cy="81480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CasellaDiTesto 9"/>
          <p:cNvSpPr txBox="1"/>
          <p:nvPr/>
        </p:nvSpPr>
        <p:spPr>
          <a:xfrm>
            <a:off x="0" y="6035873"/>
            <a:ext cx="1219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b="1" dirty="0" err="1" smtClean="0">
                <a:latin typeface="Bahnschrift" pitchFamily="34" charset="0"/>
                <a:ea typeface="Verdana" pitchFamily="34" charset="0"/>
              </a:rPr>
              <a:t>Reagents</a:t>
            </a:r>
            <a:r>
              <a:rPr lang="it-IT" sz="1400" b="1" dirty="0" smtClean="0">
                <a:latin typeface="Bahnschrift" pitchFamily="34" charset="0"/>
                <a:ea typeface="Verdana" pitchFamily="34" charset="0"/>
              </a:rPr>
              <a:t> and </a:t>
            </a:r>
            <a:r>
              <a:rPr lang="it-IT" sz="1400" b="1" dirty="0" err="1" smtClean="0">
                <a:latin typeface="Bahnschrift" pitchFamily="34" charset="0"/>
                <a:ea typeface="Verdana" pitchFamily="34" charset="0"/>
              </a:rPr>
              <a:t>reaction</a:t>
            </a:r>
            <a:r>
              <a:rPr lang="it-IT" sz="1400" b="1" dirty="0" smtClean="0">
                <a:latin typeface="Bahnschrift" pitchFamily="34" charset="0"/>
                <a:ea typeface="Verdana" pitchFamily="34" charset="0"/>
              </a:rPr>
              <a:t> </a:t>
            </a:r>
            <a:r>
              <a:rPr lang="it-IT" sz="1400" b="1" dirty="0" err="1" smtClean="0">
                <a:latin typeface="Bahnschrift" pitchFamily="34" charset="0"/>
                <a:ea typeface="Verdana" pitchFamily="34" charset="0"/>
              </a:rPr>
              <a:t>conditions</a:t>
            </a:r>
            <a:r>
              <a:rPr lang="it-IT" sz="1400" b="1" dirty="0" smtClean="0">
                <a:latin typeface="Bahnschrift" pitchFamily="34" charset="0"/>
                <a:ea typeface="Verdana" pitchFamily="34" charset="0"/>
              </a:rPr>
              <a:t>: </a:t>
            </a:r>
            <a:r>
              <a:rPr lang="en-AU" sz="1400" b="1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d)</a:t>
            </a:r>
            <a:r>
              <a:rPr lang="en-AU" sz="1400" dirty="0" smtClean="0">
                <a:solidFill>
                  <a:prstClr val="black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HATU, DIPEA, 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dry DMF, </a:t>
            </a:r>
            <a:r>
              <a:rPr lang="en-AU" sz="1400" dirty="0" err="1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r.t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, </a:t>
            </a:r>
            <a:r>
              <a:rPr lang="en-AU" sz="1400" dirty="0" err="1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o.n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; </a:t>
            </a:r>
            <a:r>
              <a:rPr lang="en-AU" sz="1400" b="1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e)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TFA, </a:t>
            </a:r>
            <a:r>
              <a:rPr lang="en-AU" sz="1400" dirty="0" err="1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r.t</a:t>
            </a:r>
            <a:r>
              <a:rPr lang="en-AU" sz="14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., 20-24h;</a:t>
            </a:r>
            <a:endParaRPr lang="it-IT" sz="1400" dirty="0">
              <a:latin typeface="Bahnschrift" pitchFamily="34" charset="0"/>
              <a:ea typeface="Verdana" pitchFamily="34" charset="0"/>
            </a:endParaRP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36253" y="2171694"/>
          <a:ext cx="11862228" cy="2787161"/>
        </p:xfrm>
        <a:graphic>
          <a:graphicData uri="http://schemas.openxmlformats.org/presentationml/2006/ole">
            <p:oleObj spid="_x0000_s51203" name="CS ChemDraw Drawing" r:id="rId5" imgW="16167868" imgH="3797918" progId="ChemDraw.Document.6.0">
              <p:embed/>
            </p:oleObj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="" xmlns:a16="http://schemas.microsoft.com/office/drawing/2014/main" id="{EA4526EC-1773-26F5-23F6-2938509C4CBC}"/>
              </a:ext>
            </a:extLst>
          </p:cNvPr>
          <p:cNvSpPr txBox="1"/>
          <p:nvPr/>
        </p:nvSpPr>
        <p:spPr>
          <a:xfrm>
            <a:off x="6712747" y="6426382"/>
            <a:ext cx="5317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1400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Missione 4 </a:t>
            </a:r>
            <a:r>
              <a:rPr lang="it-IT" sz="1400" b="1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• Istruzione e Ricerca </a:t>
            </a:r>
            <a:endParaRPr lang="it-IT" sz="1400" dirty="0">
              <a:solidFill>
                <a:schemeClr val="bg1">
                  <a:alpha val="50000"/>
                </a:schemeClr>
              </a:solidFill>
              <a:latin typeface="Bahnschrift" pitchFamily="34" charset="0"/>
            </a:endParaRPr>
          </a:p>
        </p:txBody>
      </p:sp>
      <p:sp>
        <p:nvSpPr>
          <p:cNvPr id="11" name="Rettangolo 10"/>
          <p:cNvSpPr/>
          <p:nvPr/>
        </p:nvSpPr>
        <p:spPr>
          <a:xfrm>
            <a:off x="0" y="1189112"/>
            <a:ext cx="1219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Synthesis of </a:t>
            </a:r>
            <a:r>
              <a:rPr lang="en-US" sz="2000" b="1" dirty="0" err="1" smtClean="0">
                <a:latin typeface="Bahnschrift" pitchFamily="34" charset="0"/>
                <a:cs typeface="Arial" pitchFamily="34" charset="0"/>
              </a:rPr>
              <a:t>dimeric</a:t>
            </a:r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 compounds introducing the </a:t>
            </a:r>
            <a:r>
              <a:rPr lang="en-US" sz="2000" b="1" dirty="0" err="1" smtClean="0">
                <a:latin typeface="Bahnschrift" pitchFamily="34" charset="0"/>
                <a:cs typeface="Arial" pitchFamily="34" charset="0"/>
              </a:rPr>
              <a:t>radiolabeling</a:t>
            </a:r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Bahnschrift" pitchFamily="34" charset="0"/>
                <a:cs typeface="Arial" pitchFamily="34" charset="0"/>
              </a:rPr>
              <a:t>chelator</a:t>
            </a:r>
            <a:r>
              <a:rPr lang="en-US" sz="2000" b="1" dirty="0" smtClean="0">
                <a:latin typeface="Bahnschrift" pitchFamily="34" charset="0"/>
                <a:cs typeface="Arial" pitchFamily="34" charset="0"/>
              </a:rPr>
              <a:t> NOTA/DOTA</a:t>
            </a:r>
            <a:endParaRPr lang="it-IT" sz="2000" dirty="0" smtClean="0"/>
          </a:p>
        </p:txBody>
      </p:sp>
    </p:spTree>
    <p:extLst>
      <p:ext uri="{BB962C8B-B14F-4D97-AF65-F5344CB8AC3E}">
        <p14:creationId xmlns="" xmlns:p14="http://schemas.microsoft.com/office/powerpoint/2010/main" val="33874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Immagine 63">
            <a:extLst>
              <a:ext uri="{FF2B5EF4-FFF2-40B4-BE49-F238E27FC236}">
                <a16:creationId xmlns="" xmlns:a16="http://schemas.microsoft.com/office/drawing/2014/main" id="{F7799CC6-5E2D-ECDD-C4D0-E6F8C78CA2E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0497" y="169301"/>
            <a:ext cx="1793828" cy="81480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ttangolo 7"/>
          <p:cNvSpPr/>
          <p:nvPr/>
        </p:nvSpPr>
        <p:spPr>
          <a:xfrm>
            <a:off x="0" y="1180320"/>
            <a:ext cx="1219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Bahnschrift" pitchFamily="34" charset="0"/>
              </a:rPr>
              <a:t>CA inhibition activity evaluation by means of stopped-flow CO</a:t>
            </a:r>
            <a:r>
              <a:rPr lang="en-US" sz="2000" b="1" baseline="-25000" dirty="0" smtClean="0">
                <a:latin typeface="Bahnschrift" pitchFamily="34" charset="0"/>
              </a:rPr>
              <a:t>2</a:t>
            </a:r>
            <a:r>
              <a:rPr lang="en-US" sz="2000" b="1" dirty="0" smtClean="0">
                <a:latin typeface="Bahnschrift" pitchFamily="34" charset="0"/>
              </a:rPr>
              <a:t> </a:t>
            </a:r>
            <a:r>
              <a:rPr lang="en-US" sz="2000" b="1" dirty="0" err="1" smtClean="0">
                <a:latin typeface="Bahnschrift" pitchFamily="34" charset="0"/>
              </a:rPr>
              <a:t>hydrase</a:t>
            </a:r>
            <a:r>
              <a:rPr lang="en-US" sz="2000" b="1" dirty="0" smtClean="0">
                <a:latin typeface="Bahnschrift" pitchFamily="34" charset="0"/>
              </a:rPr>
              <a:t> </a:t>
            </a:r>
            <a:r>
              <a:rPr lang="en-US" sz="2000" b="1" i="1" dirty="0" smtClean="0">
                <a:latin typeface="Bahnschrift" pitchFamily="34" charset="0"/>
              </a:rPr>
              <a:t>in vitro </a:t>
            </a:r>
            <a:r>
              <a:rPr lang="en-US" sz="2000" b="1" dirty="0" smtClean="0">
                <a:latin typeface="Bahnschrift" pitchFamily="34" charset="0"/>
              </a:rPr>
              <a:t>assay</a:t>
            </a:r>
            <a:endParaRPr lang="it-IT" sz="2000" b="1" dirty="0" smtClean="0">
              <a:latin typeface="Bahnschrift" pitchFamily="34" charset="0"/>
            </a:endParaRPr>
          </a:p>
        </p:txBody>
      </p:sp>
      <p:graphicFrame>
        <p:nvGraphicFramePr>
          <p:cNvPr id="11" name="Tabella 10"/>
          <p:cNvGraphicFramePr>
            <a:graphicFrameLocks noGrp="1"/>
          </p:cNvGraphicFramePr>
          <p:nvPr/>
        </p:nvGraphicFramePr>
        <p:xfrm>
          <a:off x="149273" y="1651427"/>
          <a:ext cx="8460004" cy="4498003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</a:tblGrid>
              <a:tr h="314623">
                <a:tc rowSpan="2"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ode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K</a:t>
                      </a:r>
                      <a:r>
                        <a:rPr lang="it-IT" sz="1400" b="1" kern="1200" baseline="-25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 (</a:t>
                      </a:r>
                      <a:r>
                        <a:rPr lang="it-IT" sz="1400" b="1" kern="1200" dirty="0" err="1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nM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)</a:t>
                      </a:r>
                      <a:r>
                        <a:rPr lang="it-IT" sz="1400" b="1" kern="1200" baseline="30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a</a:t>
                      </a:r>
                      <a:endParaRPr lang="it-IT" sz="1400" dirty="0">
                        <a:solidFill>
                          <a:schemeClr val="tx1"/>
                        </a:solidFill>
                        <a:latin typeface="Bahnschrift" pitchFamily="34" charset="0"/>
                      </a:endParaRPr>
                    </a:p>
                  </a:txBody>
                  <a:tcPr marL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rowSpan="2"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ode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K</a:t>
                      </a:r>
                      <a:r>
                        <a:rPr lang="it-IT" sz="1400" b="1" kern="1200" baseline="-25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 (</a:t>
                      </a:r>
                      <a:r>
                        <a:rPr lang="it-IT" sz="1400" b="1" kern="1200" dirty="0" err="1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nM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)</a:t>
                      </a:r>
                      <a:r>
                        <a:rPr lang="it-IT" sz="1400" b="1" kern="1200" baseline="30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a</a:t>
                      </a:r>
                      <a:endParaRPr lang="it-IT" sz="1400" dirty="0">
                        <a:solidFill>
                          <a:schemeClr val="tx1"/>
                        </a:solidFill>
                        <a:latin typeface="Bahnschrift" pitchFamily="34" charset="0"/>
                      </a:endParaRPr>
                    </a:p>
                  </a:txBody>
                  <a:tcPr marL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</a:tr>
              <a:tr h="250728">
                <a:tc v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VA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X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VA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X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36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19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8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8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07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4a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001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1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96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099.8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1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76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400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2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70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700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0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0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99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14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6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30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4.7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54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02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33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9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4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045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65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37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6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4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2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58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3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08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048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34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1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57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5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6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89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855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3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410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9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8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79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62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45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41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25.0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01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2.7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20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15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5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0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2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49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88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7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85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829.0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3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2.9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03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3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59.7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44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5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10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100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6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00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51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1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35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6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7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7.9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d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872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34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38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9.9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21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22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2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94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8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6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1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05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47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97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7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6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30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54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7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96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015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4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97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197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21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21.9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52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61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78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93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13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672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7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3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79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9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965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3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93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2d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321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65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550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643.2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5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70.3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021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5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2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0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8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92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a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269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76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09.8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306.5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4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87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a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384.7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25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27.7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57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61.8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50.3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b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871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20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02.4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79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5.4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29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b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434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711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934.3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63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43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c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4918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34.2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81.8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69.5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1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771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c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761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00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5352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62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62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d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939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22.5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850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50.7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39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32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d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562.3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067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551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964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52.8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73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51700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AAZ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50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2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3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5.6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5.7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7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Rettangolo 11"/>
          <p:cNvSpPr/>
          <p:nvPr/>
        </p:nvSpPr>
        <p:spPr>
          <a:xfrm>
            <a:off x="8613531" y="5940575"/>
            <a:ext cx="35784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00" baseline="300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a</a:t>
            </a:r>
            <a:r>
              <a:rPr lang="en-US" sz="10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Mean from 3 different assays, by a stopped flow technique (errors were in the range of </a:t>
            </a:r>
            <a:r>
              <a:rPr lang="en-US" sz="1000" kern="100" dirty="0" smtClean="0">
                <a:solidFill>
                  <a:srgbClr val="000000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  <a:sym typeface="Symbol" pitchFamily="2" charset="2"/>
              </a:rPr>
              <a:t></a:t>
            </a:r>
            <a:r>
              <a:rPr lang="en-US" sz="1000" kern="100" dirty="0" smtClean="0">
                <a:solidFill>
                  <a:srgbClr val="000000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5-10% of the reported values)</a:t>
            </a:r>
            <a:r>
              <a:rPr lang="it-IT" sz="10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</a:t>
            </a:r>
            <a:endParaRPr lang="it-IT" sz="1000" dirty="0">
              <a:latin typeface="Bahnschrift" pitchFamily="34" charset="0"/>
              <a:ea typeface="Verdana" pitchFamily="34" charset="0"/>
              <a:cs typeface="Calibri" panose="020F050202020403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="" xmlns:a16="http://schemas.microsoft.com/office/drawing/2014/main" id="{EA4526EC-1773-26F5-23F6-2938509C4CBC}"/>
              </a:ext>
            </a:extLst>
          </p:cNvPr>
          <p:cNvSpPr txBox="1"/>
          <p:nvPr/>
        </p:nvSpPr>
        <p:spPr>
          <a:xfrm>
            <a:off x="6712747" y="6426382"/>
            <a:ext cx="5317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1400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Missione 4 </a:t>
            </a:r>
            <a:r>
              <a:rPr lang="it-IT" sz="1400" b="1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• Istruzione e Ricerca </a:t>
            </a:r>
            <a:endParaRPr lang="it-IT" sz="1400" dirty="0">
              <a:solidFill>
                <a:schemeClr val="bg1">
                  <a:alpha val="50000"/>
                </a:schemeClr>
              </a:solidFill>
              <a:latin typeface="Bahnschrif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874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Immagine 63">
            <a:extLst>
              <a:ext uri="{FF2B5EF4-FFF2-40B4-BE49-F238E27FC236}">
                <a16:creationId xmlns="" xmlns:a16="http://schemas.microsoft.com/office/drawing/2014/main" id="{F7799CC6-5E2D-ECDD-C4D0-E6F8C78CA2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0497" y="169301"/>
            <a:ext cx="1793828" cy="81480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Tabella 10"/>
          <p:cNvGraphicFramePr>
            <a:graphicFrameLocks noGrp="1"/>
          </p:cNvGraphicFramePr>
          <p:nvPr/>
        </p:nvGraphicFramePr>
        <p:xfrm>
          <a:off x="149273" y="1651427"/>
          <a:ext cx="8460004" cy="4498003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</a:tblGrid>
              <a:tr h="314623">
                <a:tc rowSpan="2"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ode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K</a:t>
                      </a:r>
                      <a:r>
                        <a:rPr lang="it-IT" sz="1400" b="1" kern="1200" baseline="-25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 (</a:t>
                      </a:r>
                      <a:r>
                        <a:rPr lang="it-IT" sz="1400" b="1" kern="1200" dirty="0" err="1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nM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)</a:t>
                      </a:r>
                      <a:r>
                        <a:rPr lang="it-IT" sz="1400" b="1" kern="1200" baseline="30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a</a:t>
                      </a:r>
                      <a:endParaRPr lang="it-IT" sz="1400" dirty="0">
                        <a:solidFill>
                          <a:schemeClr val="tx1"/>
                        </a:solidFill>
                        <a:latin typeface="Bahnschrift" pitchFamily="34" charset="0"/>
                      </a:endParaRPr>
                    </a:p>
                  </a:txBody>
                  <a:tcPr marL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rowSpan="2"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ode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K</a:t>
                      </a:r>
                      <a:r>
                        <a:rPr lang="it-IT" sz="1400" b="1" kern="1200" baseline="-25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 (</a:t>
                      </a:r>
                      <a:r>
                        <a:rPr lang="it-IT" sz="1400" b="1" kern="1200" dirty="0" err="1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nM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)</a:t>
                      </a:r>
                      <a:r>
                        <a:rPr lang="it-IT" sz="1400" b="1" kern="1200" baseline="30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a</a:t>
                      </a:r>
                      <a:endParaRPr lang="it-IT" sz="1400" dirty="0">
                        <a:solidFill>
                          <a:schemeClr val="tx1"/>
                        </a:solidFill>
                        <a:latin typeface="Bahnschrift" pitchFamily="34" charset="0"/>
                      </a:endParaRPr>
                    </a:p>
                  </a:txBody>
                  <a:tcPr marL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</a:tr>
              <a:tr h="250728">
                <a:tc v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VA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X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VA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X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36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19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8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8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07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4a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001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1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96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099.8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4343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1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76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400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2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70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700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0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0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99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14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6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30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4.7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54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02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33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9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4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045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65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37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6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4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2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58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3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08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048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34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1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57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5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6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89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855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3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410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4343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9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8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79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62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45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41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4343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25.0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01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2.7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20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15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5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0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b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2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49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88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7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85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829.0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3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2.9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03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3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59.7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c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44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5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10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100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6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00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51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1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35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6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7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7.9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d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872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34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38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9.9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21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22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2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94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8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6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1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05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47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97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7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6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30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54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7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96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015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4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97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197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21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21.9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52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61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78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93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13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672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7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3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79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9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965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3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93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2d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321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65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550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643.2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5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70.3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021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5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2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0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8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92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a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269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76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09.8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306.5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4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87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a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384.7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25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27.7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57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61.8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50.3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b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871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20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02.4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79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5.4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29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b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434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711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934.3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3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43.5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c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4918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34.2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81.8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69.5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1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771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c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761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00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5352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62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362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d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939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22.5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850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50.7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39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32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d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562.3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067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551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964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52.8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73.5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51700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AAZ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50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2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3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5.6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5.7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7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Rettangolo 11"/>
          <p:cNvSpPr/>
          <p:nvPr/>
        </p:nvSpPr>
        <p:spPr>
          <a:xfrm>
            <a:off x="8613531" y="5940575"/>
            <a:ext cx="35784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00" baseline="300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a</a:t>
            </a:r>
            <a:r>
              <a:rPr lang="en-US" sz="10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Mean from 3 different assays, by a stopped flow technique (errors were in the range of </a:t>
            </a:r>
            <a:r>
              <a:rPr lang="en-US" sz="1000" kern="100" dirty="0" smtClean="0">
                <a:solidFill>
                  <a:srgbClr val="000000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  <a:sym typeface="Symbol" pitchFamily="2" charset="2"/>
              </a:rPr>
              <a:t></a:t>
            </a:r>
            <a:r>
              <a:rPr lang="en-US" sz="1000" kern="100" dirty="0" smtClean="0">
                <a:solidFill>
                  <a:srgbClr val="000000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5-10% of the reported values)</a:t>
            </a:r>
            <a:r>
              <a:rPr lang="it-IT" sz="10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</a:t>
            </a:r>
            <a:endParaRPr lang="it-IT" sz="1000" dirty="0">
              <a:latin typeface="Bahnschrift" pitchFamily="34" charset="0"/>
              <a:ea typeface="Verdana" pitchFamily="34" charset="0"/>
              <a:cs typeface="Calibri" panose="020F0502020204030204" pitchFamily="34" charset="0"/>
            </a:endParaRPr>
          </a:p>
        </p:txBody>
      </p:sp>
      <p:sp>
        <p:nvSpPr>
          <p:cNvPr id="9" name="Parentesi graffa chiusa 8"/>
          <p:cNvSpPr/>
          <p:nvPr/>
        </p:nvSpPr>
        <p:spPr>
          <a:xfrm>
            <a:off x="8704385" y="2242038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10" name="CasellaDiTesto 9"/>
          <p:cNvSpPr txBox="1"/>
          <p:nvPr/>
        </p:nvSpPr>
        <p:spPr>
          <a:xfrm>
            <a:off x="8784590" y="2198497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0</a:t>
            </a:r>
            <a:endParaRPr lang="it-IT" sz="1100" dirty="0">
              <a:latin typeface="Bahnschrift" pitchFamily="34" charset="0"/>
            </a:endParaRPr>
          </a:p>
        </p:txBody>
      </p:sp>
      <p:sp>
        <p:nvSpPr>
          <p:cNvPr id="13" name="Parentesi graffa chiusa 12"/>
          <p:cNvSpPr/>
          <p:nvPr/>
        </p:nvSpPr>
        <p:spPr>
          <a:xfrm>
            <a:off x="8704385" y="2674854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14" name="CasellaDiTesto 13"/>
          <p:cNvSpPr txBox="1"/>
          <p:nvPr/>
        </p:nvSpPr>
        <p:spPr>
          <a:xfrm>
            <a:off x="8784590" y="2631313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1</a:t>
            </a:r>
            <a:endParaRPr lang="it-IT" sz="1000" dirty="0">
              <a:latin typeface="Bahnschrift" pitchFamily="34" charset="0"/>
            </a:endParaRPr>
          </a:p>
        </p:txBody>
      </p:sp>
      <p:sp>
        <p:nvSpPr>
          <p:cNvPr id="15" name="Parentesi graffa chiusa 14"/>
          <p:cNvSpPr/>
          <p:nvPr/>
        </p:nvSpPr>
        <p:spPr>
          <a:xfrm>
            <a:off x="8704385" y="2912598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16" name="CasellaDiTesto 15"/>
          <p:cNvSpPr txBox="1"/>
          <p:nvPr/>
        </p:nvSpPr>
        <p:spPr>
          <a:xfrm>
            <a:off x="8784590" y="2869057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2</a:t>
            </a:r>
            <a:endParaRPr lang="it-IT" sz="1100" dirty="0">
              <a:latin typeface="Bahnschrift" pitchFamily="34" charset="0"/>
            </a:endParaRPr>
          </a:p>
        </p:txBody>
      </p:sp>
      <p:sp>
        <p:nvSpPr>
          <p:cNvPr id="17" name="Parentesi graffa chiusa 16"/>
          <p:cNvSpPr/>
          <p:nvPr/>
        </p:nvSpPr>
        <p:spPr>
          <a:xfrm>
            <a:off x="8704385" y="3156438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18" name="CasellaDiTesto 17"/>
          <p:cNvSpPr txBox="1"/>
          <p:nvPr/>
        </p:nvSpPr>
        <p:spPr>
          <a:xfrm>
            <a:off x="8784590" y="3112897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0</a:t>
            </a:r>
            <a:endParaRPr lang="it-IT" sz="1100" dirty="0">
              <a:latin typeface="Bahnschrift" pitchFamily="34" charset="0"/>
            </a:endParaRPr>
          </a:p>
        </p:txBody>
      </p:sp>
      <p:sp>
        <p:nvSpPr>
          <p:cNvPr id="19" name="Parentesi graffa chiusa 18"/>
          <p:cNvSpPr/>
          <p:nvPr/>
        </p:nvSpPr>
        <p:spPr>
          <a:xfrm>
            <a:off x="8704385" y="3839190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20" name="CasellaDiTesto 19"/>
          <p:cNvSpPr txBox="1"/>
          <p:nvPr/>
        </p:nvSpPr>
        <p:spPr>
          <a:xfrm>
            <a:off x="8784590" y="3795649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2</a:t>
            </a:r>
            <a:endParaRPr lang="it-IT" sz="1000" dirty="0">
              <a:latin typeface="Bahnschrift" pitchFamily="34" charset="0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9020903" y="4079631"/>
          <a:ext cx="3000599" cy="1804413"/>
        </p:xfrm>
        <a:graphic>
          <a:graphicData uri="http://schemas.openxmlformats.org/presentationml/2006/ole">
            <p:oleObj spid="_x0000_s62466" name="CS ChemDraw Drawing" r:id="rId5" imgW="2115028" imgH="1272194" progId="ChemDraw.Document.6.0">
              <p:embed/>
            </p:oleObj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="" xmlns:a16="http://schemas.microsoft.com/office/drawing/2014/main" id="{EA4526EC-1773-26F5-23F6-2938509C4CBC}"/>
              </a:ext>
            </a:extLst>
          </p:cNvPr>
          <p:cNvSpPr txBox="1"/>
          <p:nvPr/>
        </p:nvSpPr>
        <p:spPr>
          <a:xfrm>
            <a:off x="6712747" y="6426382"/>
            <a:ext cx="5317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1400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Missione 4 </a:t>
            </a:r>
            <a:r>
              <a:rPr lang="it-IT" sz="1400" b="1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• Istruzione e Ricerca </a:t>
            </a:r>
            <a:endParaRPr lang="it-IT" sz="1400" dirty="0">
              <a:solidFill>
                <a:schemeClr val="bg1">
                  <a:alpha val="50000"/>
                </a:schemeClr>
              </a:solidFill>
              <a:latin typeface="Bahnschrift" pitchFamily="34" charset="0"/>
            </a:endParaRPr>
          </a:p>
        </p:txBody>
      </p:sp>
      <p:sp>
        <p:nvSpPr>
          <p:cNvPr id="22" name="Rettangolo 21"/>
          <p:cNvSpPr/>
          <p:nvPr/>
        </p:nvSpPr>
        <p:spPr>
          <a:xfrm>
            <a:off x="0" y="1180320"/>
            <a:ext cx="1219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Bahnschrift" pitchFamily="34" charset="0"/>
              </a:rPr>
              <a:t>CA inhibition activity evaluation by means of stopped-flow CO</a:t>
            </a:r>
            <a:r>
              <a:rPr lang="en-US" sz="2000" b="1" baseline="-25000" dirty="0" smtClean="0">
                <a:latin typeface="Bahnschrift" pitchFamily="34" charset="0"/>
              </a:rPr>
              <a:t>2</a:t>
            </a:r>
            <a:r>
              <a:rPr lang="en-US" sz="2000" b="1" dirty="0" smtClean="0">
                <a:latin typeface="Bahnschrift" pitchFamily="34" charset="0"/>
              </a:rPr>
              <a:t> </a:t>
            </a:r>
            <a:r>
              <a:rPr lang="en-US" sz="2000" b="1" dirty="0" err="1" smtClean="0">
                <a:latin typeface="Bahnschrift" pitchFamily="34" charset="0"/>
              </a:rPr>
              <a:t>hydrase</a:t>
            </a:r>
            <a:r>
              <a:rPr lang="en-US" sz="2000" b="1" dirty="0" smtClean="0">
                <a:latin typeface="Bahnschrift" pitchFamily="34" charset="0"/>
              </a:rPr>
              <a:t> </a:t>
            </a:r>
            <a:r>
              <a:rPr lang="en-US" sz="2000" b="1" i="1" dirty="0" smtClean="0">
                <a:latin typeface="Bahnschrift" pitchFamily="34" charset="0"/>
              </a:rPr>
              <a:t>in vitro </a:t>
            </a:r>
            <a:r>
              <a:rPr lang="en-US" sz="2000" b="1" dirty="0" smtClean="0">
                <a:latin typeface="Bahnschrift" pitchFamily="34" charset="0"/>
              </a:rPr>
              <a:t>assay</a:t>
            </a:r>
            <a:endParaRPr lang="it-IT" sz="2000" b="1" dirty="0" smtClean="0">
              <a:latin typeface="Bahnschrif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874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Immagine 63">
            <a:extLst>
              <a:ext uri="{FF2B5EF4-FFF2-40B4-BE49-F238E27FC236}">
                <a16:creationId xmlns="" xmlns:a16="http://schemas.microsoft.com/office/drawing/2014/main" id="{F7799CC6-5E2D-ECDD-C4D0-E6F8C78CA2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0497" y="169301"/>
            <a:ext cx="1793828" cy="81480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Tabella 10"/>
          <p:cNvGraphicFramePr>
            <a:graphicFrameLocks noGrp="1"/>
          </p:cNvGraphicFramePr>
          <p:nvPr/>
        </p:nvGraphicFramePr>
        <p:xfrm>
          <a:off x="149273" y="1651427"/>
          <a:ext cx="8460004" cy="4498003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  <a:gridCol w="604286"/>
              </a:tblGrid>
              <a:tr h="314623">
                <a:tc rowSpan="2"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ode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K</a:t>
                      </a:r>
                      <a:r>
                        <a:rPr lang="it-IT" sz="1400" b="1" kern="1200" baseline="-25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 (</a:t>
                      </a:r>
                      <a:r>
                        <a:rPr lang="it-IT" sz="1400" b="1" kern="1200" dirty="0" err="1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nM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)</a:t>
                      </a:r>
                      <a:r>
                        <a:rPr lang="it-IT" sz="1400" b="1" kern="1200" baseline="30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a</a:t>
                      </a:r>
                      <a:endParaRPr lang="it-IT" sz="1400" dirty="0">
                        <a:solidFill>
                          <a:schemeClr val="tx1"/>
                        </a:solidFill>
                        <a:latin typeface="Bahnschrift" pitchFamily="34" charset="0"/>
                      </a:endParaRPr>
                    </a:p>
                  </a:txBody>
                  <a:tcPr marL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rowSpan="2"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ode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K</a:t>
                      </a:r>
                      <a:r>
                        <a:rPr lang="it-IT" sz="1400" b="1" kern="1200" baseline="-25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 (</a:t>
                      </a:r>
                      <a:r>
                        <a:rPr lang="it-IT" sz="1400" b="1" kern="1200" dirty="0" err="1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nM</a:t>
                      </a:r>
                      <a:r>
                        <a:rPr lang="it-IT" sz="1400" b="1" kern="12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)</a:t>
                      </a:r>
                      <a:r>
                        <a:rPr lang="it-IT" sz="1400" b="1" kern="1200" baseline="30000" dirty="0" smtClean="0">
                          <a:solidFill>
                            <a:schemeClr val="tx1"/>
                          </a:solidFill>
                          <a:latin typeface="Bahnschrift" pitchFamily="34" charset="0"/>
                          <a:ea typeface="+mn-ea"/>
                          <a:cs typeface="+mn-cs"/>
                        </a:rPr>
                        <a:t>a</a:t>
                      </a:r>
                      <a:endParaRPr lang="it-IT" sz="1400" dirty="0">
                        <a:solidFill>
                          <a:schemeClr val="tx1"/>
                        </a:solidFill>
                        <a:latin typeface="Bahnschrift" pitchFamily="34" charset="0"/>
                      </a:endParaRPr>
                    </a:p>
                  </a:txBody>
                  <a:tcPr marL="72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it-IT" dirty="0"/>
                    </a:p>
                  </a:txBody>
                  <a:tcPr marL="72000" anchor="ctr"/>
                </a:tc>
              </a:tr>
              <a:tr h="250728">
                <a:tc v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VA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X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VA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IX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1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CA XIII</a:t>
                      </a:r>
                      <a:endParaRPr lang="it-IT" sz="12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36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19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8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8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07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4a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001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1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96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099.8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1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76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400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2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70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700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0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0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99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14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6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30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4.7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54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02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33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9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4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045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65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37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6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4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2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58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3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08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048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34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1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57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5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6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89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855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3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410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9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8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79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62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45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41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25.0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01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2.7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20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15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5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0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b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2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49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88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7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85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829.0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3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2.9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03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3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59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c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44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5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10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100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6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00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51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1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35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6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7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7.9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872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34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838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9.9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721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22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32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94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83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6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81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a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05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47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97.8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7.1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6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30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54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7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96.6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015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4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97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b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197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921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21.9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52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61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78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993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1.4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13.3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672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27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3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 anchorCtr="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c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579.0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29.6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965.2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3.1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693.5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2d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321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65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550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643.2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5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70.3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7d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3021.5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45.7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512.3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290.4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48.2</a:t>
                      </a:r>
                      <a:endParaRPr lang="it-IT" sz="100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solidFill>
                            <a:schemeClr val="tx1"/>
                          </a:solidFill>
                          <a:latin typeface="Bahnschrift" pitchFamily="34" charset="0"/>
                          <a:ea typeface="Times New Roman"/>
                          <a:cs typeface="Times New Roman"/>
                        </a:rPr>
                        <a:t>192.8</a:t>
                      </a:r>
                      <a:endParaRPr lang="it-IT" sz="1000" dirty="0">
                        <a:solidFill>
                          <a:schemeClr val="tx1"/>
                        </a:solidFill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a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269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76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09.8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06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4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87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a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384.7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25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27.7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57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61.8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50.3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b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871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820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02.4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79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5.4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329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b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434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711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934.3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3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43.5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c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4918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34.2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81.8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869.5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1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771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c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&gt;10000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761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00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5352.9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62.2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362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7934"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3d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939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22.5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850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650.7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39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432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8d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562.3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067.9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551.6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964.1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52.8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473.5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51700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b="1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AAZ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250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12.1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>
                          <a:latin typeface="Bahnschrift" pitchFamily="34" charset="0"/>
                          <a:ea typeface="Times New Roman"/>
                          <a:cs typeface="Times New Roman"/>
                        </a:rPr>
                        <a:t>63.0</a:t>
                      </a:r>
                      <a:endParaRPr lang="it-IT" sz="100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25.6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5.7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R="1651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86400" algn="l"/>
                        </a:tabLst>
                      </a:pPr>
                      <a:r>
                        <a:rPr lang="it-IT" sz="1000" dirty="0">
                          <a:latin typeface="Bahnschrift" pitchFamily="34" charset="0"/>
                          <a:ea typeface="Times New Roman"/>
                          <a:cs typeface="Times New Roman"/>
                        </a:rPr>
                        <a:t>17.0</a:t>
                      </a:r>
                      <a:endParaRPr lang="it-IT" sz="1000" dirty="0">
                        <a:latin typeface="Bahnschrift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Rettangolo 11"/>
          <p:cNvSpPr/>
          <p:nvPr/>
        </p:nvSpPr>
        <p:spPr>
          <a:xfrm>
            <a:off x="8613531" y="5940575"/>
            <a:ext cx="35784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00" baseline="300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a</a:t>
            </a:r>
            <a:r>
              <a:rPr lang="en-US" sz="10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Mean from 3 different assays, by a stopped flow technique (errors were in the range of </a:t>
            </a:r>
            <a:r>
              <a:rPr lang="en-US" sz="1000" kern="100" dirty="0" smtClean="0">
                <a:solidFill>
                  <a:srgbClr val="000000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  <a:sym typeface="Symbol" pitchFamily="2" charset="2"/>
              </a:rPr>
              <a:t></a:t>
            </a:r>
            <a:r>
              <a:rPr lang="en-US" sz="1000" kern="100" dirty="0" smtClean="0">
                <a:solidFill>
                  <a:srgbClr val="000000"/>
                </a:solidFill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5-10% of the reported values)</a:t>
            </a:r>
            <a:r>
              <a:rPr lang="it-IT" sz="1000" dirty="0" smtClean="0">
                <a:latin typeface="Bahnschrift" pitchFamily="34" charset="0"/>
                <a:ea typeface="Verdana" pitchFamily="34" charset="0"/>
                <a:cs typeface="Calibri" panose="020F0502020204030204" pitchFamily="34" charset="0"/>
              </a:rPr>
              <a:t> </a:t>
            </a:r>
            <a:endParaRPr lang="it-IT" sz="1000" dirty="0">
              <a:latin typeface="Bahnschrift" pitchFamily="34" charset="0"/>
              <a:ea typeface="Verdana" pitchFamily="34" charset="0"/>
              <a:cs typeface="Calibri" panose="020F0502020204030204" pitchFamily="34" charset="0"/>
            </a:endParaRPr>
          </a:p>
        </p:txBody>
      </p:sp>
      <p:sp>
        <p:nvSpPr>
          <p:cNvPr id="9" name="Parentesi graffa chiusa 8"/>
          <p:cNvSpPr/>
          <p:nvPr/>
        </p:nvSpPr>
        <p:spPr>
          <a:xfrm>
            <a:off x="8704385" y="5000478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10" name="CasellaDiTesto 9"/>
          <p:cNvSpPr txBox="1"/>
          <p:nvPr/>
        </p:nvSpPr>
        <p:spPr>
          <a:xfrm>
            <a:off x="8784590" y="4956937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0</a:t>
            </a:r>
            <a:endParaRPr lang="it-IT" sz="1100" dirty="0">
              <a:latin typeface="Bahnschrift" pitchFamily="34" charset="0"/>
            </a:endParaRPr>
          </a:p>
        </p:txBody>
      </p:sp>
      <p:sp>
        <p:nvSpPr>
          <p:cNvPr id="13" name="Parentesi graffa chiusa 12"/>
          <p:cNvSpPr/>
          <p:nvPr/>
        </p:nvSpPr>
        <p:spPr>
          <a:xfrm>
            <a:off x="8704385" y="5440914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14" name="CasellaDiTesto 13"/>
          <p:cNvSpPr txBox="1"/>
          <p:nvPr/>
        </p:nvSpPr>
        <p:spPr>
          <a:xfrm>
            <a:off x="8784590" y="5397373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1</a:t>
            </a:r>
            <a:endParaRPr lang="it-IT" sz="1000" dirty="0">
              <a:latin typeface="Bahnschrift" pitchFamily="34" charset="0"/>
            </a:endParaRPr>
          </a:p>
        </p:txBody>
      </p:sp>
      <p:sp>
        <p:nvSpPr>
          <p:cNvPr id="19" name="Parentesi graffa chiusa 18"/>
          <p:cNvSpPr/>
          <p:nvPr/>
        </p:nvSpPr>
        <p:spPr>
          <a:xfrm>
            <a:off x="8704385" y="5675610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20" name="CasellaDiTesto 19"/>
          <p:cNvSpPr txBox="1"/>
          <p:nvPr/>
        </p:nvSpPr>
        <p:spPr>
          <a:xfrm>
            <a:off x="8784590" y="5632069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2</a:t>
            </a:r>
            <a:endParaRPr lang="it-IT" sz="1000" dirty="0">
              <a:latin typeface="Bahnschrift" pitchFamily="34" charset="0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9185177" y="3123983"/>
          <a:ext cx="2801083" cy="1684434"/>
        </p:xfrm>
        <a:graphic>
          <a:graphicData uri="http://schemas.openxmlformats.org/presentationml/2006/ole">
            <p:oleObj spid="_x0000_s63490" name="CS ChemDraw Drawing" r:id="rId5" imgW="2115028" imgH="1272194" progId="ChemDraw.Document.6.0">
              <p:embed/>
            </p:oleObj>
          </a:graphicData>
        </a:graphic>
      </p:graphicFrame>
      <p:sp>
        <p:nvSpPr>
          <p:cNvPr id="21" name="Parentesi graffa chiusa 20"/>
          <p:cNvSpPr/>
          <p:nvPr/>
        </p:nvSpPr>
        <p:spPr>
          <a:xfrm>
            <a:off x="8704385" y="2712954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22" name="CasellaDiTesto 21"/>
          <p:cNvSpPr txBox="1"/>
          <p:nvPr/>
        </p:nvSpPr>
        <p:spPr>
          <a:xfrm>
            <a:off x="8784590" y="2669413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1</a:t>
            </a:r>
            <a:endParaRPr lang="it-IT" sz="1000" dirty="0">
              <a:latin typeface="Bahnschrift" pitchFamily="34" charset="0"/>
            </a:endParaRPr>
          </a:p>
        </p:txBody>
      </p:sp>
      <p:sp>
        <p:nvSpPr>
          <p:cNvPr id="23" name="Parentesi graffa chiusa 22"/>
          <p:cNvSpPr/>
          <p:nvPr/>
        </p:nvSpPr>
        <p:spPr>
          <a:xfrm>
            <a:off x="8704385" y="2947650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24" name="CasellaDiTesto 23"/>
          <p:cNvSpPr txBox="1"/>
          <p:nvPr/>
        </p:nvSpPr>
        <p:spPr>
          <a:xfrm>
            <a:off x="8784590" y="2904109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2</a:t>
            </a:r>
            <a:endParaRPr lang="it-IT" sz="1000" dirty="0">
              <a:latin typeface="Bahnschrift" pitchFamily="34" charset="0"/>
            </a:endParaRPr>
          </a:p>
        </p:txBody>
      </p:sp>
      <p:sp>
        <p:nvSpPr>
          <p:cNvPr id="25" name="Parentesi graffa chiusa 24"/>
          <p:cNvSpPr/>
          <p:nvPr/>
        </p:nvSpPr>
        <p:spPr>
          <a:xfrm>
            <a:off x="8704385" y="4093698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26" name="CasellaDiTesto 25"/>
          <p:cNvSpPr txBox="1"/>
          <p:nvPr/>
        </p:nvSpPr>
        <p:spPr>
          <a:xfrm>
            <a:off x="8784590" y="4050157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0</a:t>
            </a:r>
            <a:endParaRPr lang="it-IT" sz="1100" dirty="0">
              <a:latin typeface="Bahnschrift" pitchFamily="34" charset="0"/>
            </a:endParaRPr>
          </a:p>
        </p:txBody>
      </p:sp>
      <p:sp>
        <p:nvSpPr>
          <p:cNvPr id="27" name="Parentesi graffa chiusa 26"/>
          <p:cNvSpPr/>
          <p:nvPr/>
        </p:nvSpPr>
        <p:spPr>
          <a:xfrm>
            <a:off x="8704385" y="4314678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28" name="CasellaDiTesto 27"/>
          <p:cNvSpPr txBox="1"/>
          <p:nvPr/>
        </p:nvSpPr>
        <p:spPr>
          <a:xfrm>
            <a:off x="8784590" y="4271137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0</a:t>
            </a:r>
            <a:endParaRPr lang="it-IT" sz="1100" dirty="0">
              <a:latin typeface="Bahnschrift" pitchFamily="34" charset="0"/>
            </a:endParaRPr>
          </a:p>
        </p:txBody>
      </p:sp>
      <p:sp>
        <p:nvSpPr>
          <p:cNvPr id="29" name="CasellaDiTesto 28">
            <a:extLst>
              <a:ext uri="{FF2B5EF4-FFF2-40B4-BE49-F238E27FC236}">
                <a16:creationId xmlns="" xmlns:a16="http://schemas.microsoft.com/office/drawing/2014/main" id="{EA4526EC-1773-26F5-23F6-2938509C4CBC}"/>
              </a:ext>
            </a:extLst>
          </p:cNvPr>
          <p:cNvSpPr txBox="1"/>
          <p:nvPr/>
        </p:nvSpPr>
        <p:spPr>
          <a:xfrm>
            <a:off x="6712747" y="6426382"/>
            <a:ext cx="53172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1400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Missione 4 </a:t>
            </a:r>
            <a:r>
              <a:rPr lang="it-IT" sz="1400" b="1" dirty="0">
                <a:solidFill>
                  <a:schemeClr val="bg1">
                    <a:alpha val="50000"/>
                  </a:schemeClr>
                </a:solidFill>
                <a:latin typeface="Bahnschrift" pitchFamily="34" charset="0"/>
              </a:rPr>
              <a:t>• Istruzione e Ricerca </a:t>
            </a:r>
            <a:endParaRPr lang="it-IT" sz="1400" dirty="0">
              <a:solidFill>
                <a:schemeClr val="bg1">
                  <a:alpha val="50000"/>
                </a:schemeClr>
              </a:solidFill>
              <a:latin typeface="Bahnschrift" pitchFamily="34" charset="0"/>
            </a:endParaRPr>
          </a:p>
        </p:txBody>
      </p:sp>
      <p:sp>
        <p:nvSpPr>
          <p:cNvPr id="30" name="Rettangolo 29"/>
          <p:cNvSpPr/>
          <p:nvPr/>
        </p:nvSpPr>
        <p:spPr>
          <a:xfrm>
            <a:off x="0" y="1180320"/>
            <a:ext cx="1219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latin typeface="Bahnschrift" pitchFamily="34" charset="0"/>
              </a:rPr>
              <a:t>CA inhibition activity evaluation by means of stopped-flow CO</a:t>
            </a:r>
            <a:r>
              <a:rPr lang="en-US" sz="2000" b="1" baseline="-25000" dirty="0" smtClean="0">
                <a:latin typeface="Bahnschrift" pitchFamily="34" charset="0"/>
              </a:rPr>
              <a:t>2</a:t>
            </a:r>
            <a:r>
              <a:rPr lang="en-US" sz="2000" b="1" dirty="0" smtClean="0">
                <a:latin typeface="Bahnschrift" pitchFamily="34" charset="0"/>
              </a:rPr>
              <a:t> </a:t>
            </a:r>
            <a:r>
              <a:rPr lang="en-US" sz="2000" b="1" dirty="0" err="1" smtClean="0">
                <a:latin typeface="Bahnschrift" pitchFamily="34" charset="0"/>
              </a:rPr>
              <a:t>hydrase</a:t>
            </a:r>
            <a:r>
              <a:rPr lang="en-US" sz="2000" b="1" dirty="0" smtClean="0">
                <a:latin typeface="Bahnschrift" pitchFamily="34" charset="0"/>
              </a:rPr>
              <a:t> </a:t>
            </a:r>
            <a:r>
              <a:rPr lang="en-US" sz="2000" b="1" i="1" dirty="0" smtClean="0">
                <a:latin typeface="Bahnschrift" pitchFamily="34" charset="0"/>
              </a:rPr>
              <a:t>in vitro </a:t>
            </a:r>
            <a:r>
              <a:rPr lang="en-US" sz="2000" b="1" dirty="0" smtClean="0">
                <a:latin typeface="Bahnschrift" pitchFamily="34" charset="0"/>
              </a:rPr>
              <a:t>assay</a:t>
            </a:r>
            <a:endParaRPr lang="it-IT" sz="2000" b="1" dirty="0" smtClean="0">
              <a:latin typeface="Bahnschrift" pitchFamily="34" charset="0"/>
            </a:endParaRPr>
          </a:p>
        </p:txBody>
      </p:sp>
      <p:sp>
        <p:nvSpPr>
          <p:cNvPr id="31" name="Parentesi graffa chiusa 30"/>
          <p:cNvSpPr/>
          <p:nvPr/>
        </p:nvSpPr>
        <p:spPr>
          <a:xfrm>
            <a:off x="8707321" y="2259106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32" name="CasellaDiTesto 31"/>
          <p:cNvSpPr txBox="1"/>
          <p:nvPr/>
        </p:nvSpPr>
        <p:spPr>
          <a:xfrm>
            <a:off x="8787526" y="2215565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0</a:t>
            </a:r>
            <a:endParaRPr lang="it-IT" sz="1100" dirty="0">
              <a:latin typeface="Bahnschrift" pitchFamily="34" charset="0"/>
            </a:endParaRPr>
          </a:p>
        </p:txBody>
      </p:sp>
      <p:sp>
        <p:nvSpPr>
          <p:cNvPr id="33" name="Parentesi graffa chiusa 32"/>
          <p:cNvSpPr/>
          <p:nvPr/>
        </p:nvSpPr>
        <p:spPr>
          <a:xfrm>
            <a:off x="8707321" y="3402066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34" name="CasellaDiTesto 33"/>
          <p:cNvSpPr txBox="1"/>
          <p:nvPr/>
        </p:nvSpPr>
        <p:spPr>
          <a:xfrm>
            <a:off x="8787526" y="3358525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0</a:t>
            </a:r>
            <a:endParaRPr lang="it-IT" sz="1100" dirty="0">
              <a:latin typeface="Bahnschrift" pitchFamily="34" charset="0"/>
            </a:endParaRPr>
          </a:p>
        </p:txBody>
      </p:sp>
      <p:sp>
        <p:nvSpPr>
          <p:cNvPr id="35" name="Parentesi graffa chiusa 34"/>
          <p:cNvSpPr/>
          <p:nvPr/>
        </p:nvSpPr>
        <p:spPr>
          <a:xfrm>
            <a:off x="8707321" y="3870034"/>
            <a:ext cx="67759" cy="18463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 sz="1400"/>
          </a:p>
        </p:txBody>
      </p:sp>
      <p:sp>
        <p:nvSpPr>
          <p:cNvPr id="36" name="CasellaDiTesto 35"/>
          <p:cNvSpPr txBox="1"/>
          <p:nvPr/>
        </p:nvSpPr>
        <p:spPr>
          <a:xfrm>
            <a:off x="8787526" y="3826493"/>
            <a:ext cx="50235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000" dirty="0" smtClean="0">
                <a:latin typeface="Bahnschrift" pitchFamily="34" charset="0"/>
              </a:rPr>
              <a:t>n=2</a:t>
            </a:r>
            <a:endParaRPr lang="it-IT" sz="1000" dirty="0">
              <a:latin typeface="Bahnschrift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8745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emplate MUR_SoggAttuatori.potx" id="{9805767C-2E52-4DE8-B760-2E02FDAAF4CD}" vid="{686DB170-6579-47D4-A971-0F75D53EEBC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C9347A8725AA734EBE527B76BB04587F" ma:contentTypeVersion="11" ma:contentTypeDescription="Creare un nuovo documento." ma:contentTypeScope="" ma:versionID="ebd7f7393852f568923c59e6eeeac864">
  <xsd:schema xmlns:xsd="http://www.w3.org/2001/XMLSchema" xmlns:xs="http://www.w3.org/2001/XMLSchema" xmlns:p="http://schemas.microsoft.com/office/2006/metadata/properties" xmlns:ns3="d2b3df68-07b5-4773-aba1-bd9b51ecb5e8" targetNamespace="http://schemas.microsoft.com/office/2006/metadata/properties" ma:root="true" ma:fieldsID="3edbb0ded3950d492ef0c767efa53d66" ns3:_="">
    <xsd:import namespace="d2b3df68-07b5-4773-aba1-bd9b51ecb5e8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Locatio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2b3df68-07b5-4773-aba1-bd9b51ecb5e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469CF4B-BB58-4973-8130-55C8039EECD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2b3df68-07b5-4773-aba1-bd9b51ecb5e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3467FBC-AEAE-4EC2-BF36-9EF027E22BDD}">
  <ds:schemaRefs>
    <ds:schemaRef ds:uri="http://purl.org/dc/dcmitype/"/>
    <ds:schemaRef ds:uri="http://schemas.microsoft.com/office/2006/metadata/properties"/>
    <ds:schemaRef ds:uri="http://www.w3.org/XML/1998/namespace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d2b3df68-07b5-4773-aba1-bd9b51ecb5e8"/>
  </ds:schemaRefs>
</ds:datastoreItem>
</file>

<file path=customXml/itemProps3.xml><?xml version="1.0" encoding="utf-8"?>
<ds:datastoreItem xmlns:ds="http://schemas.openxmlformats.org/officeDocument/2006/customXml" ds:itemID="{90BE24F4-7EB1-434B-8205-B2D5D658486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emplate MUR_SoggAttuatori</Template>
  <TotalTime>3654</TotalTime>
  <Words>2223</Words>
  <Application>Microsoft Office PowerPoint</Application>
  <PresentationFormat>Personalizzato</PresentationFormat>
  <Paragraphs>1075</Paragraphs>
  <Slides>12</Slides>
  <Notes>1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2</vt:i4>
      </vt:variant>
    </vt:vector>
  </HeadingPairs>
  <TitlesOfParts>
    <vt:vector size="14" baseType="lpstr">
      <vt:lpstr>Tema di Office</vt:lpstr>
      <vt:lpstr>CS ChemDraw Drawing</vt:lpstr>
      <vt:lpstr>Design and synthesis of 3 series of mono and multimeric radiotracers targeting tumor microenvironment and designed as selective theranostic agents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Thank you for your kind attention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Lanza Luisa</dc:creator>
  <cp:lastModifiedBy>Gioele</cp:lastModifiedBy>
  <cp:revision>204</cp:revision>
  <dcterms:created xsi:type="dcterms:W3CDTF">2022-10-26T09:11:02Z</dcterms:created>
  <dcterms:modified xsi:type="dcterms:W3CDTF">2024-12-11T11:21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ediaServiceImageTags">
    <vt:lpwstr/>
  </property>
  <property fmtid="{D5CDD505-2E9C-101B-9397-08002B2CF9AE}" pid="3" name="ContentTypeId">
    <vt:lpwstr>0x010100C9347A8725AA734EBE527B76BB04587F</vt:lpwstr>
  </property>
</Properties>
</file>